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73" r:id="rId2"/>
    <p:sldId id="257" r:id="rId3"/>
    <p:sldId id="285" r:id="rId4"/>
    <p:sldId id="286" r:id="rId5"/>
    <p:sldId id="259" r:id="rId6"/>
    <p:sldId id="300" r:id="rId7"/>
    <p:sldId id="321" r:id="rId8"/>
    <p:sldId id="297" r:id="rId9"/>
    <p:sldId id="301" r:id="rId10"/>
    <p:sldId id="302" r:id="rId11"/>
    <p:sldId id="323" r:id="rId12"/>
    <p:sldId id="324" r:id="rId13"/>
    <p:sldId id="325" r:id="rId14"/>
    <p:sldId id="304" r:id="rId15"/>
    <p:sldId id="299" r:id="rId16"/>
    <p:sldId id="305" r:id="rId17"/>
    <p:sldId id="306" r:id="rId18"/>
    <p:sldId id="307" r:id="rId19"/>
    <p:sldId id="308" r:id="rId20"/>
    <p:sldId id="309" r:id="rId21"/>
    <p:sldId id="310" r:id="rId22"/>
    <p:sldId id="312" r:id="rId23"/>
    <p:sldId id="311" r:id="rId24"/>
    <p:sldId id="313" r:id="rId25"/>
    <p:sldId id="314" r:id="rId26"/>
    <p:sldId id="315" r:id="rId27"/>
    <p:sldId id="316" r:id="rId28"/>
    <p:sldId id="317" r:id="rId29"/>
    <p:sldId id="320" r:id="rId30"/>
    <p:sldId id="318" r:id="rId31"/>
    <p:sldId id="319" r:id="rId32"/>
    <p:sldId id="322" r:id="rId33"/>
    <p:sldId id="27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D8FC"/>
    <a:srgbClr val="FBDBFC"/>
    <a:srgbClr val="CC00FF"/>
    <a:srgbClr val="66FF33"/>
    <a:srgbClr val="00FF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A77F4-CA29-405A-BB8D-CB05F0C2BEEE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737F7-F345-43ED-AFA4-91E2B01148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51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29" name="Google Shape;629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2659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427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8" name="Google Shape;42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085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190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9649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2679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6073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43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982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9364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394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8779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850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8711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1462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0673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7745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944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6782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">
  <p:cSld name="SECTION TITLE">
    <p:bg>
      <p:bgPr>
        <a:solidFill>
          <a:schemeClr val="dk1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45"/>
          <p:cNvSpPr/>
          <p:nvPr/>
        </p:nvSpPr>
        <p:spPr>
          <a:xfrm>
            <a:off x="476200" y="1168308"/>
            <a:ext cx="4954000" cy="4651200"/>
          </a:xfrm>
          <a:prstGeom prst="roundRect">
            <a:avLst>
              <a:gd name="adj" fmla="val 431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867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38;p45"/>
          <p:cNvSpPr txBox="1">
            <a:spLocks noGrp="1"/>
          </p:cNvSpPr>
          <p:nvPr>
            <p:ph type="ctrTitle"/>
          </p:nvPr>
        </p:nvSpPr>
        <p:spPr>
          <a:xfrm>
            <a:off x="1942200" y="2287067"/>
            <a:ext cx="2326800" cy="14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3000"/>
              <a:buNone/>
              <a:defRPr sz="48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9" name="Google Shape;39;p45"/>
          <p:cNvSpPr txBox="1">
            <a:spLocks noGrp="1"/>
          </p:cNvSpPr>
          <p:nvPr>
            <p:ph type="subTitle" idx="1"/>
          </p:nvPr>
        </p:nvSpPr>
        <p:spPr>
          <a:xfrm>
            <a:off x="1185800" y="3759500"/>
            <a:ext cx="3083200" cy="14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0" name="Google Shape;40;p45"/>
          <p:cNvSpPr/>
          <p:nvPr/>
        </p:nvSpPr>
        <p:spPr>
          <a:xfrm>
            <a:off x="548759" y="1038500"/>
            <a:ext cx="4954000" cy="4651200"/>
          </a:xfrm>
          <a:prstGeom prst="roundRect">
            <a:avLst>
              <a:gd name="adj" fmla="val 4313"/>
            </a:avLst>
          </a:prstGeom>
          <a:noFill/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867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050466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dk1"/>
        </a:solidFill>
        <a:effectLst/>
      </p:bgPr>
    </p:bg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43"/>
          <p:cNvSpPr txBox="1">
            <a:spLocks noGrp="1"/>
          </p:cNvSpPr>
          <p:nvPr>
            <p:ph type="ctrTitle"/>
          </p:nvPr>
        </p:nvSpPr>
        <p:spPr>
          <a:xfrm>
            <a:off x="5043733" y="2210167"/>
            <a:ext cx="28364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43"/>
          <p:cNvSpPr txBox="1">
            <a:spLocks noGrp="1"/>
          </p:cNvSpPr>
          <p:nvPr>
            <p:ph type="ctrTitle" idx="2"/>
          </p:nvPr>
        </p:nvSpPr>
        <p:spPr>
          <a:xfrm>
            <a:off x="5043733" y="4643267"/>
            <a:ext cx="3079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5" name="Google Shape;25;p43"/>
          <p:cNvSpPr txBox="1">
            <a:spLocks noGrp="1"/>
          </p:cNvSpPr>
          <p:nvPr>
            <p:ph type="ctrTitle" idx="3"/>
          </p:nvPr>
        </p:nvSpPr>
        <p:spPr>
          <a:xfrm>
            <a:off x="8314100" y="2210167"/>
            <a:ext cx="30048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43"/>
          <p:cNvSpPr txBox="1">
            <a:spLocks noGrp="1"/>
          </p:cNvSpPr>
          <p:nvPr>
            <p:ph type="ctrTitle" idx="4"/>
          </p:nvPr>
        </p:nvSpPr>
        <p:spPr>
          <a:xfrm>
            <a:off x="8314100" y="4643267"/>
            <a:ext cx="30048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43"/>
          <p:cNvSpPr txBox="1">
            <a:spLocks noGrp="1"/>
          </p:cNvSpPr>
          <p:nvPr>
            <p:ph type="subTitle" idx="1"/>
          </p:nvPr>
        </p:nvSpPr>
        <p:spPr>
          <a:xfrm>
            <a:off x="5043733" y="2449604"/>
            <a:ext cx="2533200" cy="6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0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8" name="Google Shape;28;p43"/>
          <p:cNvSpPr txBox="1">
            <a:spLocks noGrp="1"/>
          </p:cNvSpPr>
          <p:nvPr>
            <p:ph type="subTitle" idx="5"/>
          </p:nvPr>
        </p:nvSpPr>
        <p:spPr>
          <a:xfrm>
            <a:off x="5043733" y="4879724"/>
            <a:ext cx="2533200" cy="6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9pPr>
          </a:lstStyle>
          <a:p>
            <a:endParaRPr/>
          </a:p>
        </p:txBody>
      </p:sp>
      <p:sp>
        <p:nvSpPr>
          <p:cNvPr id="29" name="Google Shape;29;p43"/>
          <p:cNvSpPr txBox="1">
            <a:spLocks noGrp="1"/>
          </p:cNvSpPr>
          <p:nvPr>
            <p:ph type="subTitle" idx="6"/>
          </p:nvPr>
        </p:nvSpPr>
        <p:spPr>
          <a:xfrm>
            <a:off x="8314100" y="2449604"/>
            <a:ext cx="2533200" cy="6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0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43"/>
          <p:cNvSpPr txBox="1">
            <a:spLocks noGrp="1"/>
          </p:cNvSpPr>
          <p:nvPr>
            <p:ph type="subTitle" idx="7"/>
          </p:nvPr>
        </p:nvSpPr>
        <p:spPr>
          <a:xfrm>
            <a:off x="8314100" y="4879724"/>
            <a:ext cx="2533200" cy="6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00686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1_TWO COLUMNS">
    <p:bg>
      <p:bgPr>
        <a:solidFill>
          <a:schemeClr val="dk1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46"/>
          <p:cNvSpPr txBox="1">
            <a:spLocks noGrp="1"/>
          </p:cNvSpPr>
          <p:nvPr>
            <p:ph type="ctrTitle"/>
          </p:nvPr>
        </p:nvSpPr>
        <p:spPr>
          <a:xfrm>
            <a:off x="1969384" y="3947900"/>
            <a:ext cx="3385200" cy="51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None/>
              <a:defRPr sz="2133" b="0">
                <a:latin typeface="Arial"/>
                <a:ea typeface="Arial"/>
                <a:cs typeface="Arial"/>
                <a:sym typeface="Arial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Google Shape;43;p46"/>
          <p:cNvSpPr txBox="1">
            <a:spLocks noGrp="1"/>
          </p:cNvSpPr>
          <p:nvPr>
            <p:ph type="subTitle" idx="1"/>
          </p:nvPr>
        </p:nvSpPr>
        <p:spPr>
          <a:xfrm>
            <a:off x="1969400" y="4364667"/>
            <a:ext cx="3523200" cy="7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95998"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4" name="Google Shape;44;p46"/>
          <p:cNvSpPr txBox="1">
            <a:spLocks noGrp="1"/>
          </p:cNvSpPr>
          <p:nvPr>
            <p:ph type="ctrTitle" idx="2"/>
          </p:nvPr>
        </p:nvSpPr>
        <p:spPr>
          <a:xfrm>
            <a:off x="6584553" y="3943833"/>
            <a:ext cx="3385200" cy="51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None/>
              <a:defRPr sz="2133" b="0">
                <a:latin typeface="Arial"/>
                <a:ea typeface="Arial"/>
                <a:cs typeface="Arial"/>
                <a:sym typeface="Arial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5" name="Google Shape;45;p46"/>
          <p:cNvSpPr txBox="1">
            <a:spLocks noGrp="1"/>
          </p:cNvSpPr>
          <p:nvPr>
            <p:ph type="subTitle" idx="3"/>
          </p:nvPr>
        </p:nvSpPr>
        <p:spPr>
          <a:xfrm>
            <a:off x="6584561" y="4360600"/>
            <a:ext cx="3385200" cy="7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6" name="Google Shape;46;p46"/>
          <p:cNvSpPr/>
          <p:nvPr/>
        </p:nvSpPr>
        <p:spPr>
          <a:xfrm>
            <a:off x="4684767" y="471233"/>
            <a:ext cx="7563200" cy="706000"/>
          </a:xfrm>
          <a:prstGeom prst="roundRect">
            <a:avLst>
              <a:gd name="adj" fmla="val 19858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867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47;p46"/>
          <p:cNvSpPr/>
          <p:nvPr/>
        </p:nvSpPr>
        <p:spPr>
          <a:xfrm>
            <a:off x="4759700" y="545341"/>
            <a:ext cx="7488400" cy="706000"/>
          </a:xfrm>
          <a:prstGeom prst="roundRect">
            <a:avLst>
              <a:gd name="adj" fmla="val 11897"/>
            </a:avLst>
          </a:prstGeom>
          <a:noFill/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867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48;p46"/>
          <p:cNvSpPr txBox="1">
            <a:spLocks noGrp="1"/>
          </p:cNvSpPr>
          <p:nvPr>
            <p:ph type="ctrTitle" idx="4"/>
          </p:nvPr>
        </p:nvSpPr>
        <p:spPr>
          <a:xfrm>
            <a:off x="6907533" y="609733"/>
            <a:ext cx="4259600" cy="6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2400"/>
              <a:buNone/>
              <a:defRPr sz="2400" b="0">
                <a:latin typeface="Arial"/>
                <a:ea typeface="Arial"/>
                <a:cs typeface="Arial"/>
                <a:sym typeface="Arial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814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538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253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03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970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068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105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25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69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76" r:id="rId6"/>
    <p:sldLayoutId id="2147483654" r:id="rId7"/>
    <p:sldLayoutId id="2147483667" r:id="rId8"/>
    <p:sldLayoutId id="2147483666" r:id="rId9"/>
    <p:sldLayoutId id="2147483665" r:id="rId10"/>
    <p:sldLayoutId id="2147483664" r:id="rId11"/>
    <p:sldLayoutId id="2147483663" r:id="rId12"/>
    <p:sldLayoutId id="2147483655" r:id="rId13"/>
    <p:sldLayoutId id="2147483675" r:id="rId14"/>
    <p:sldLayoutId id="2147483674" r:id="rId15"/>
    <p:sldLayoutId id="2147483673" r:id="rId16"/>
    <p:sldLayoutId id="2147483672" r:id="rId17"/>
    <p:sldLayoutId id="2147483671" r:id="rId18"/>
    <p:sldLayoutId id="2147483670" r:id="rId19"/>
    <p:sldLayoutId id="2147483669" r:id="rId20"/>
    <p:sldLayoutId id="2147483656" r:id="rId21"/>
    <p:sldLayoutId id="2147483657" r:id="rId22"/>
    <p:sldLayoutId id="2147483658" r:id="rId23"/>
    <p:sldLayoutId id="2147483659" r:id="rId24"/>
    <p:sldLayoutId id="2147483660" r:id="rId25"/>
    <p:sldLayoutId id="2147483661" r:id="rId26"/>
    <p:sldLayoutId id="2147483668" r:id="rId2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pn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9.e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pn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7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557" y="151257"/>
            <a:ext cx="8080717" cy="999441"/>
          </a:xfrm>
        </p:spPr>
        <p:txBody>
          <a:bodyPr>
            <a:normAutofit/>
          </a:bodyPr>
          <a:lstStyle/>
          <a:p>
            <a:pPr algn="ctr"/>
            <a:r>
              <a:rPr lang="en-US" sz="2000" dirty="0">
                <a:latin typeface="#9Slide03 AllRoundGothic" panose="020B0703020202020104" pitchFamily="34" charset="0"/>
              </a:rPr>
              <a:t>CHUYÊN ĐỀ VD-VDC MÔN TOÁN</a:t>
            </a:r>
          </a:p>
        </p:txBody>
      </p:sp>
      <p:sp>
        <p:nvSpPr>
          <p:cNvPr id="3" name="Rectangle 2"/>
          <p:cNvSpPr/>
          <p:nvPr/>
        </p:nvSpPr>
        <p:spPr>
          <a:xfrm>
            <a:off x="1237980" y="2022149"/>
            <a:ext cx="5797852" cy="2188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Aft>
                <a:spcPts val="800"/>
              </a:spcAft>
            </a:pPr>
            <a:r>
              <a:rPr lang="en-US" sz="3000" dirty="0">
                <a:solidFill>
                  <a:prstClr val="black"/>
                </a:solidFill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ÊN CHUYÊN ĐỀ:</a:t>
            </a:r>
          </a:p>
          <a:p>
            <a:pPr lvl="0" algn="ctr">
              <a:lnSpc>
                <a:spcPct val="150000"/>
              </a:lnSpc>
              <a:spcAft>
                <a:spcPts val="800"/>
              </a:spcAft>
            </a:pPr>
            <a:r>
              <a:rPr lang="en-US" sz="3000" b="1" dirty="0">
                <a:solidFill>
                  <a:prstClr val="black"/>
                </a:solidFill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MỘT SỐ BÀI TOÁN CỰC TRỊ TRONG KHÔNG GIAN OXYZ</a:t>
            </a:r>
          </a:p>
        </p:txBody>
      </p:sp>
      <p:sp>
        <p:nvSpPr>
          <p:cNvPr id="4" name="Rectangle 3"/>
          <p:cNvSpPr/>
          <p:nvPr/>
        </p:nvSpPr>
        <p:spPr>
          <a:xfrm>
            <a:off x="939832" y="5914775"/>
            <a:ext cx="6096000" cy="83131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Huế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Ph</a:t>
            </a:r>
            <a:r>
              <a:rPr lang="vi-VN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ơng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endParaRPr lang="en-US" sz="2000" dirty="0">
              <a:solidFill>
                <a:prstClr val="black"/>
              </a:solidFill>
              <a:latin typeface="#9Slide03 Ample" panose="020000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000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THPT </a:t>
            </a:r>
            <a:r>
              <a:rPr lang="en-US" sz="2000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uyên</a:t>
            </a:r>
            <a:r>
              <a:rPr lang="en-US" sz="2000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lang="en-US" sz="2000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inh</a:t>
            </a:r>
            <a:r>
              <a:rPr lang="en-US" sz="2000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prstClr val="black"/>
              </a:solidFill>
              <a:latin typeface="#9Slide03 Ample" panose="02000000000000000000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179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F347B71-4AF6-45F8-952D-D8EE81DB0FF6}"/>
                  </a:ext>
                </a:extLst>
              </p:cNvPr>
              <p:cNvSpPr/>
              <p:nvPr/>
            </p:nvSpPr>
            <p:spPr>
              <a:xfrm>
                <a:off x="655125" y="1641410"/>
                <a:ext cx="6807055" cy="9668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vi-VN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:</a:t>
                </a:r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mặt p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vuông góc với</a:t>
                </a:r>
                <a:r>
                  <a:rPr lang="vi-VN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Viết phương trình đường t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</a:t>
                </a:r>
                <a:r>
                  <a:rPr lang="vi-VN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nằm tro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tạo vớ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ột góc nhỏ nhất.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F347B71-4AF6-45F8-952D-D8EE81DB0F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125" y="1641410"/>
                <a:ext cx="6807055" cy="966803"/>
              </a:xfrm>
              <a:prstGeom prst="rect">
                <a:avLst/>
              </a:prstGeom>
              <a:blipFill>
                <a:blip r:embed="rId3"/>
                <a:stretch>
                  <a:fillRect l="-716" t="-3145" b="-8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8914837D-E36C-4E73-A0C8-D68BB20D19BD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7104" y="1298524"/>
            <a:ext cx="3406140" cy="268351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9B79341-22ED-46A9-86D9-2939A25F8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48395"/>
              </p:ext>
            </p:extLst>
          </p:nvPr>
        </p:nvGraphicFramePr>
        <p:xfrm>
          <a:off x="2302268" y="5569240"/>
          <a:ext cx="2259052" cy="55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1313752" imgH="324465" progId="Equation.DSMT4">
                  <p:embed/>
                </p:oleObj>
              </mc:Choice>
              <mc:Fallback>
                <p:oleObj name="Equation" r:id="rId5" imgW="1313752" imgH="3244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2268" y="5569240"/>
                        <a:ext cx="2259052" cy="556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44FC036-EB01-4788-906A-FB5B1711E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13043"/>
              </p:ext>
            </p:extLst>
          </p:nvPr>
        </p:nvGraphicFramePr>
        <p:xfrm>
          <a:off x="1928813" y="3028950"/>
          <a:ext cx="3005962" cy="55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7" imgW="2161159" imgH="400533" progId="Equation.DSMT4">
                  <p:embed/>
                </p:oleObj>
              </mc:Choice>
              <mc:Fallback>
                <p:oleObj name="Equation" r:id="rId7" imgW="2161159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8813" y="3028950"/>
                        <a:ext cx="3005962" cy="556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3523568-3929-4FE2-9597-7EFB32A15E08}"/>
                  </a:ext>
                </a:extLst>
              </p:cNvPr>
              <p:cNvSpPr/>
              <p:nvPr/>
            </p:nvSpPr>
            <p:spPr>
              <a:xfrm>
                <a:off x="1280599" y="3779447"/>
                <a:ext cx="10390782" cy="1644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ình chiếu vuông góc của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3523568-3929-4FE2-9597-7EFB32A15E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599" y="3779447"/>
                <a:ext cx="10390782" cy="1644095"/>
              </a:xfrm>
              <a:prstGeom prst="rect">
                <a:avLst/>
              </a:prstGeom>
              <a:blipFill>
                <a:blip r:embed="rId9"/>
                <a:stretch>
                  <a:fillRect l="-587" t="-2222" b="-2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914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A776703-F622-4E87-B7D8-F0B501F28EAF}"/>
                  </a:ext>
                </a:extLst>
              </p:cNvPr>
              <p:cNvSpPr/>
              <p:nvPr/>
            </p:nvSpPr>
            <p:spPr>
              <a:xfrm>
                <a:off x="523465" y="1414623"/>
                <a:ext cx="10231317" cy="734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oán 7:</a:t>
                </a:r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mặt p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</a:t>
                </a:r>
                <a:r>
                  <a:rPr lang="vi-VN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Viết phương trình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</a:t>
                </a:r>
                <a:r>
                  <a:rPr lang="vi-VN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đi qua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khoảng cách giữa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ớn nhất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A776703-F622-4E87-B7D8-F0B501F28E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65" y="1414623"/>
                <a:ext cx="10231317" cy="734688"/>
              </a:xfrm>
              <a:prstGeom prst="rect">
                <a:avLst/>
              </a:prstGeom>
              <a:blipFill>
                <a:blip r:embed="rId3"/>
                <a:stretch>
                  <a:fillRect l="-656" t="-4132" b="-13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4BC4E2D0-41C9-419F-AAB5-88B1827A0BD4}"/>
              </a:ext>
            </a:extLst>
          </p:cNvPr>
          <p:cNvGrpSpPr/>
          <p:nvPr/>
        </p:nvGrpSpPr>
        <p:grpSpPr>
          <a:xfrm>
            <a:off x="1032553" y="2703280"/>
            <a:ext cx="7580630" cy="3324295"/>
            <a:chOff x="1109032" y="4747113"/>
            <a:chExt cx="7580630" cy="33242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0BD06451-4DA9-401C-94DC-44709700B4AC}"/>
                    </a:ext>
                  </a:extLst>
                </p:cNvPr>
                <p:cNvSpPr/>
                <p:nvPr/>
              </p:nvSpPr>
              <p:spPr>
                <a:xfrm>
                  <a:off x="1109032" y="4747113"/>
                  <a:ext cx="6091348" cy="2901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vi-VN" sz="20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Gợi ý:</a:t>
                  </a:r>
                  <a:r>
                    <a:rPr lang="vi-VN" sz="20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Gọi </a:t>
                  </a:r>
                  <a14:m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20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là mặt phẳng chứa </a:t>
                  </a:r>
                  <a14:m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vi-VN" sz="20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và song song với</a:t>
                  </a:r>
                  <a:r>
                    <a:rPr lang="vi-V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r>
                    <a:rPr lang="en-US" sz="2000" dirty="0"/>
                    <a:t>.</a:t>
                  </a:r>
                </a:p>
                <a:p>
                  <a:endParaRPr lang="en-US" sz="20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</m:d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000" dirty="0"/>
                </a:p>
                <a:p>
                  <a:endParaRPr lang="en-US" sz="2000" dirty="0"/>
                </a:p>
                <a:p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o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,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y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ớn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endParaRPr lang="en-US" sz="2000" dirty="0"/>
                </a:p>
                <a:p>
                  <a:endParaRPr lang="en-US" sz="2000" dirty="0"/>
                </a:p>
                <a:p>
                  <a:r>
                    <a:rPr lang="en-US" sz="2000" dirty="0" err="1"/>
                    <a:t>Khi</a:t>
                  </a:r>
                  <a:r>
                    <a:rPr lang="en-US" sz="2000" dirty="0"/>
                    <a:t> </a:t>
                  </a:r>
                  <a:r>
                    <a:rPr lang="en-US" sz="2000" dirty="0" err="1"/>
                    <a:t>đó</a:t>
                  </a:r>
                  <a:r>
                    <a:rPr lang="en-US" sz="2000" dirty="0"/>
                    <a:t>: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a14:m>
                  <a:r>
                    <a:rPr lang="en-US" sz="2000" dirty="0"/>
                    <a:t>//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2000" dirty="0"/>
                    <a:t>;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en-US" sz="2000" dirty="0"/>
                    <a:t> </a:t>
                  </a:r>
                  <a:r>
                    <a:rPr lang="en-US" sz="2000" dirty="0" err="1"/>
                    <a:t>nên</a:t>
                  </a:r>
                  <a:r>
                    <a:rPr lang="en-US" sz="2000" dirty="0"/>
                    <a:t> </a:t>
                  </a:r>
                </a:p>
                <a:p>
                  <a:endParaRPr lang="en-US" sz="2000" dirty="0"/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0BD06451-4DA9-401C-94DC-44709700B4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9032" y="4747113"/>
                  <a:ext cx="6091348" cy="2901948"/>
                </a:xfrm>
                <a:prstGeom prst="rect">
                  <a:avLst/>
                </a:prstGeom>
                <a:blipFill>
                  <a:blip r:embed="rId4"/>
                  <a:stretch>
                    <a:fillRect l="-1000" t="-1261" r="-2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>
                  <a:extLst>
                    <a:ext uri="{FF2B5EF4-FFF2-40B4-BE49-F238E27FC236}">
                      <a16:creationId xmlns:a16="http://schemas.microsoft.com/office/drawing/2014/main" id="{CB86B326-DE16-4152-9DFF-0D55B50D038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859203"/>
                    </p:ext>
                  </p:extLst>
                </p:nvPr>
              </p:nvGraphicFramePr>
              <p:xfrm>
                <a:off x="5997175" y="5939613"/>
                <a:ext cx="2692487" cy="5142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81" name="Equation" r:id="rId5" imgW="1694815" imgH="324465" progId="Equation.DSMT4">
                        <p:embed/>
                      </p:oleObj>
                    </mc:Choice>
                    <mc:Fallback>
                      <p:oleObj name="Equation" r:id="rId5" imgW="1694815" imgH="324465" progId="Equation.DSMT4">
                        <p:embed/>
                        <p:pic>
                          <p:nvPicPr>
                            <p:cNvPr id="40" name="Object 39">
                              <a:extLst>
                                <a:ext uri="{FF2B5EF4-FFF2-40B4-BE49-F238E27FC236}">
                                  <a16:creationId xmlns:a16="http://schemas.microsoft.com/office/drawing/2014/main" id="{CB86B326-DE16-4152-9DFF-0D55B50D038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97175" y="5939613"/>
                              <a:ext cx="2692487" cy="51429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>
                  <a:extLst>
                    <a:ext uri="{FF2B5EF4-FFF2-40B4-BE49-F238E27FC236}">
                      <a16:creationId xmlns:a16="http://schemas.microsoft.com/office/drawing/2014/main" id="{CB86B326-DE16-4152-9DFF-0D55B50D038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859203"/>
                    </p:ext>
                  </p:extLst>
                </p:nvPr>
              </p:nvGraphicFramePr>
              <p:xfrm>
                <a:off x="5997175" y="5939613"/>
                <a:ext cx="2692487" cy="5142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66" name="Equation" r:id="rId7" imgW="1694815" imgH="324465" progId="Equation.DSMT4">
                        <p:embed/>
                      </p:oleObj>
                    </mc:Choice>
                    <mc:Fallback>
                      <p:oleObj name="Equation" r:id="rId7" imgW="1694815" imgH="324465" progId="Equation.DSMT4">
                        <p:embed/>
                        <p:pic>
                          <p:nvPicPr>
                            <p:cNvPr id="40" name="Object 39">
                              <a:extLst>
                                <a:ext uri="{FF2B5EF4-FFF2-40B4-BE49-F238E27FC236}">
                                  <a16:creationId xmlns:a16="http://schemas.microsoft.com/office/drawing/2014/main" id="{CB86B326-DE16-4152-9DFF-0D55B50D038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97175" y="5939613"/>
                              <a:ext cx="2692487" cy="51429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Object 40">
                  <a:extLst>
                    <a:ext uri="{FF2B5EF4-FFF2-40B4-BE49-F238E27FC236}">
                      <a16:creationId xmlns:a16="http://schemas.microsoft.com/office/drawing/2014/main" id="{6985B62C-003B-4F1B-BE0A-B3A2703E04E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5622219"/>
                    </p:ext>
                  </p:extLst>
                </p:nvPr>
              </p:nvGraphicFramePr>
              <p:xfrm>
                <a:off x="4443424" y="6891959"/>
                <a:ext cx="1553751" cy="4780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82" name="Equation" r:id="rId9" imgW="990261" imgH="305357" progId="Equation.DSMT4">
                        <p:embed/>
                      </p:oleObj>
                    </mc:Choice>
                    <mc:Fallback>
                      <p:oleObj name="Equation" r:id="rId9" imgW="990261" imgH="305357" progId="Equation.DSMT4">
                        <p:embed/>
                        <p:pic>
                          <p:nvPicPr>
                            <p:cNvPr id="41" name="Object 40">
                              <a:extLst>
                                <a:ext uri="{FF2B5EF4-FFF2-40B4-BE49-F238E27FC236}">
                                  <a16:creationId xmlns:a16="http://schemas.microsoft.com/office/drawing/2014/main" id="{6985B62C-003B-4F1B-BE0A-B3A2703E04E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3424" y="6891959"/>
                              <a:ext cx="1553751" cy="4780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" name="Object 40">
                  <a:extLst>
                    <a:ext uri="{FF2B5EF4-FFF2-40B4-BE49-F238E27FC236}">
                      <a16:creationId xmlns:a16="http://schemas.microsoft.com/office/drawing/2014/main" id="{6985B62C-003B-4F1B-BE0A-B3A2703E04E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5622219"/>
                    </p:ext>
                  </p:extLst>
                </p:nvPr>
              </p:nvGraphicFramePr>
              <p:xfrm>
                <a:off x="4443424" y="6891959"/>
                <a:ext cx="1553751" cy="4780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67" name="Equation" r:id="rId11" imgW="990261" imgH="305357" progId="Equation.DSMT4">
                        <p:embed/>
                      </p:oleObj>
                    </mc:Choice>
                    <mc:Fallback>
                      <p:oleObj name="Equation" r:id="rId11" imgW="990261" imgH="305357" progId="Equation.DSMT4">
                        <p:embed/>
                        <p:pic>
                          <p:nvPicPr>
                            <p:cNvPr id="41" name="Object 40">
                              <a:extLst>
                                <a:ext uri="{FF2B5EF4-FFF2-40B4-BE49-F238E27FC236}">
                                  <a16:creationId xmlns:a16="http://schemas.microsoft.com/office/drawing/2014/main" id="{6985B62C-003B-4F1B-BE0A-B3A2703E04E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3424" y="6891959"/>
                              <a:ext cx="1553751" cy="4780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A3E97645-812B-481B-B4B2-D524C8D4E4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4236011"/>
                    </p:ext>
                  </p:extLst>
                </p:nvPr>
              </p:nvGraphicFramePr>
              <p:xfrm>
                <a:off x="3331959" y="7473111"/>
                <a:ext cx="3434880" cy="5982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83" name="Equation" r:id="rId13" imgW="2044440" imgH="355320" progId="Equation.DSMT4">
                        <p:embed/>
                      </p:oleObj>
                    </mc:Choice>
                    <mc:Fallback>
                      <p:oleObj name="Equation" r:id="rId13" imgW="2044440" imgH="35532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A3E97645-812B-481B-B4B2-D524C8D4E42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1959" y="7473111"/>
                              <a:ext cx="3434880" cy="5982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A3E97645-812B-481B-B4B2-D524C8D4E4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4236011"/>
                    </p:ext>
                  </p:extLst>
                </p:nvPr>
              </p:nvGraphicFramePr>
              <p:xfrm>
                <a:off x="3331959" y="7473111"/>
                <a:ext cx="3434880" cy="5982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68" name="Equation" r:id="rId15" imgW="2044440" imgH="355320" progId="Equation.DSMT4">
                        <p:embed/>
                      </p:oleObj>
                    </mc:Choice>
                    <mc:Fallback>
                      <p:oleObj name="Equation" r:id="rId15" imgW="2044440" imgH="35532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A3E97645-812B-481B-B4B2-D524C8D4E42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1959" y="7473111"/>
                              <a:ext cx="3434880" cy="5982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6885701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037031" y="683305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A5229A7-E593-4650-8F10-76A4B0785E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5760" y="1541674"/>
            <a:ext cx="8693680" cy="194908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85AAF6-1EC1-406B-8DCD-5BF795398E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1234" y="4068419"/>
            <a:ext cx="8586737" cy="2031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15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037031" y="683305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A9C8918-75C8-4AF5-A67F-316A27D5CAE1}"/>
                  </a:ext>
                </a:extLst>
              </p:cNvPr>
              <p:cNvSpPr/>
              <p:nvPr/>
            </p:nvSpPr>
            <p:spPr>
              <a:xfrm>
                <a:off x="655125" y="1641410"/>
                <a:ext cx="10812726" cy="734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vi-VN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</a:t>
                </a:r>
                <a:r>
                  <a:rPr lang="vi-VN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mặt p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 song vớ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Viết phương trình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A9C8918-75C8-4AF5-A67F-316A27D5C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125" y="1641410"/>
                <a:ext cx="10812726" cy="734688"/>
              </a:xfrm>
              <a:prstGeom prst="rect">
                <a:avLst/>
              </a:prstGeom>
              <a:blipFill>
                <a:blip r:embed="rId2"/>
                <a:stretch>
                  <a:fillRect l="-564" t="-4132" b="-13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D5814EE-954D-4AFF-93F5-452CBAB945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209" y="3111141"/>
            <a:ext cx="5528203" cy="1261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906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77FAE8DA-F80A-4224-948F-374C2B9999B9}"/>
              </a:ext>
            </a:extLst>
          </p:cNvPr>
          <p:cNvSpPr/>
          <p:nvPr/>
        </p:nvSpPr>
        <p:spPr>
          <a:xfrm>
            <a:off x="647459" y="1431605"/>
            <a:ext cx="9153466" cy="405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oán 9:</a:t>
            </a:r>
            <a:r>
              <a:rPr lang="vi-VN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bài toán đòi hỏi chúng ta cần có trực giác hình học để giải nhanh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F343C2-54CD-472A-B688-7EA2BC5ABA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459" y="1911024"/>
            <a:ext cx="7501746" cy="91367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1922D1F-BE72-44E7-99B9-410CF15E353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409" y="2745736"/>
            <a:ext cx="3327408" cy="20418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A56E64-3C07-4FF0-8630-A2C73929B0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132" y="2962888"/>
            <a:ext cx="6906428" cy="3798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79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B89EB8C-8942-4F12-BA2E-812B59B5B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810" y="1482392"/>
            <a:ext cx="7830671" cy="155036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7B8BFA25-476E-4C9F-BD26-5A9C3BB2874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400185" y="3679784"/>
            <a:ext cx="4362262" cy="207921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A7D7A8E-5A1C-42CD-8140-38AE92CB88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068" y="3689310"/>
            <a:ext cx="6681061" cy="2061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02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B89EB8C-8942-4F12-BA2E-812B59B5B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810" y="1482392"/>
            <a:ext cx="7830671" cy="15503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D8FACF8-3D64-4426-8C73-31124C1C0A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3966" y="3716631"/>
            <a:ext cx="4912529" cy="21525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847531A-2850-46D5-8039-83E6AE5A5F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90" y="3721953"/>
            <a:ext cx="6651445" cy="2152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10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539839" y="5589212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9C199A59-3D71-4E5A-A06C-859D135255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8234" y="1208280"/>
            <a:ext cx="7229985" cy="111911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E9C8196-868E-42AF-BE73-B154CE534F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8635" y="2530093"/>
            <a:ext cx="7219585" cy="3870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577A666-C9A9-4B2A-876C-18345BAAB8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8235" y="3049051"/>
            <a:ext cx="7219584" cy="6358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5C6BBDD-7C06-4B23-8AB4-15CCE851AD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8234" y="3816827"/>
            <a:ext cx="3683711" cy="13341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9D4BDD-ED88-4474-9FEE-586FD94195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8635" y="5389431"/>
            <a:ext cx="3011615" cy="1432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82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516422" y="86890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A789975-C307-44B9-AEBC-60B169A34B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1792" y="1232322"/>
            <a:ext cx="8053294" cy="193719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B6119A5-CE24-46FD-825B-BFB13D39E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8300" y="3351557"/>
            <a:ext cx="5399990" cy="18809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326BB6-68DF-4E4F-91C9-AAD08FE660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9814" y="5340092"/>
            <a:ext cx="5418476" cy="2735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39BE9D-40A4-49D1-9459-A3ADFC4ADE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4238" y="5735368"/>
            <a:ext cx="5507537" cy="6222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76ECCF5-E36D-4095-A484-7F7058C8A3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87527" y="3702871"/>
            <a:ext cx="3111660" cy="1092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3396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B5695D8-A2F1-4BC8-90C1-6C92B95A4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8557" y="1381572"/>
            <a:ext cx="8620659" cy="11065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7E848FE-34E9-465D-AEE7-3D684E331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398" y="2706911"/>
            <a:ext cx="6340027" cy="276309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33A02722-D86F-4ED9-91EE-196E56BDD82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729872" y="2995805"/>
            <a:ext cx="3007981" cy="26731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58D7AC-99FD-419E-A153-F41E234940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3970" y="5561847"/>
            <a:ext cx="5245370" cy="1130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96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5898" y="151342"/>
            <a:ext cx="4360203" cy="607841"/>
          </a:xfrm>
        </p:spPr>
        <p:txBody>
          <a:bodyPr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ẤU TRÚ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7309" y="759183"/>
            <a:ext cx="6600826" cy="5905500"/>
          </a:xfrm>
          <a:prstGeom prst="rect">
            <a:avLst/>
          </a:prstGeom>
        </p:spPr>
      </p:pic>
      <p:sp>
        <p:nvSpPr>
          <p:cNvPr id="4" name="Left Arrow 3"/>
          <p:cNvSpPr/>
          <p:nvPr/>
        </p:nvSpPr>
        <p:spPr>
          <a:xfrm>
            <a:off x="195335" y="2181335"/>
            <a:ext cx="5194811" cy="1945380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PHẦN 1: HỆ THỐNG KIẾN THỨC LIÊN QUAN</a:t>
            </a:r>
          </a:p>
        </p:txBody>
      </p:sp>
      <p:sp>
        <p:nvSpPr>
          <p:cNvPr id="5" name="Right Arrow 4"/>
          <p:cNvSpPr/>
          <p:nvPr/>
        </p:nvSpPr>
        <p:spPr>
          <a:xfrm>
            <a:off x="6959605" y="3252112"/>
            <a:ext cx="5037060" cy="206718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PHẦN 2: CÁC DẠNG BÀI THƯỜNG GẶP </a:t>
            </a:r>
          </a:p>
        </p:txBody>
      </p:sp>
      <p:sp>
        <p:nvSpPr>
          <p:cNvPr id="6" name="Left Arrow 5"/>
          <p:cNvSpPr/>
          <p:nvPr/>
        </p:nvSpPr>
        <p:spPr>
          <a:xfrm>
            <a:off x="250140" y="4285702"/>
            <a:ext cx="5140005" cy="1749207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PHẦN 3: HỆ THỐNG </a:t>
            </a:r>
          </a:p>
          <a:p>
            <a:pPr algn="ctr"/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CÂU HỎI ÔN TẬP</a:t>
            </a:r>
          </a:p>
        </p:txBody>
      </p:sp>
    </p:spTree>
    <p:extLst>
      <p:ext uri="{BB962C8B-B14F-4D97-AF65-F5344CB8AC3E}">
        <p14:creationId xmlns:p14="http://schemas.microsoft.com/office/powerpoint/2010/main" val="5793935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2180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356318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901493" y="5198516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BBC0D549-95F2-4E5D-80A9-5141717E83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0860" y="1054669"/>
            <a:ext cx="5776189" cy="229700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B623438-25BA-45E9-A807-D1B8ECFD06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542" y="3470895"/>
            <a:ext cx="6286823" cy="3333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85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63473" y="5548239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954483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D99D62C-9FB7-4175-A9CA-CB8B78637F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1611" y="1329744"/>
            <a:ext cx="8429617" cy="19849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6681C7D-D9BD-41AA-B3F6-1FCFE6ACEB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1612" y="3497991"/>
            <a:ext cx="8426590" cy="3075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45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63473" y="5548239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798F2790-AB53-45F1-801A-B353E4EAB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22" y="1520773"/>
            <a:ext cx="5286624" cy="20912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864A427-0A47-47D0-85F7-621D0D14BC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8969" y="1535597"/>
            <a:ext cx="6411038" cy="4772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65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1E60241-3383-49B9-83EE-3490BAF7A8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3111" y="1449805"/>
            <a:ext cx="7694834" cy="16917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4DC4850-6DCF-450A-AFF3-ADBBB4A533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3687849"/>
            <a:ext cx="5447788" cy="21531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75923FC-10F0-4F98-9352-1E44C1E36C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0430" y="3673620"/>
            <a:ext cx="5731113" cy="2155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77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CA9A7AF0-36F3-4F61-BC36-8C231B958E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790" y="1411160"/>
            <a:ext cx="8207959" cy="10509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545C08-49E3-4452-B10A-A49260339C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3791" y="2611167"/>
            <a:ext cx="8215249" cy="252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25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C02A0FB-EF17-4225-8F44-3A2D05416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370" y="1293613"/>
            <a:ext cx="8095065" cy="139040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7D4418B-048D-4324-890B-46781AA075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8924" y="2924809"/>
            <a:ext cx="5721644" cy="3810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78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091155" y="604999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F916BBC9-E780-412A-8E2B-7B513335FC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492" y="1306242"/>
            <a:ext cx="9370389" cy="158935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D0E224B-B72D-4971-93A2-E85B398845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882" y="3032060"/>
            <a:ext cx="7904068" cy="266018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7EABF5D5-E157-4116-8AC9-6FAA9B4BDE9A}"/>
              </a:ext>
            </a:extLst>
          </p:cNvPr>
          <p:cNvGrpSpPr/>
          <p:nvPr/>
        </p:nvGrpSpPr>
        <p:grpSpPr>
          <a:xfrm>
            <a:off x="8512463" y="3032060"/>
            <a:ext cx="2502417" cy="3204315"/>
            <a:chOff x="8512463" y="3032060"/>
            <a:chExt cx="2502417" cy="320431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D1E7C90-B33B-4D98-A4DC-714931E32C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12463" y="3032060"/>
              <a:ext cx="2502417" cy="3204315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9DE74AA-4841-49E2-A73B-4C2979C74258}"/>
                </a:ext>
              </a:extLst>
            </p:cNvPr>
            <p:cNvSpPr txBox="1"/>
            <p:nvPr/>
          </p:nvSpPr>
          <p:spPr>
            <a:xfrm>
              <a:off x="9960077" y="4343479"/>
              <a:ext cx="2064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139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032190" y="90238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5B1AE5AF-062A-4F09-B589-4C268EE2E8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031" y="1414624"/>
            <a:ext cx="9302456" cy="6163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876D395-7C18-403B-A47D-587CE9619A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9031" y="2564368"/>
            <a:ext cx="6404492" cy="1663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7239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FA01810-5850-46AB-92D2-CD85A4F8C5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64" y="1335317"/>
            <a:ext cx="6625781" cy="15135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70D7126-4585-40D7-B4CE-9935EC59A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56" y="3057683"/>
            <a:ext cx="4769095" cy="17018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F0836EB-B62A-4B9B-81C8-45760490C1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7280" y="1357544"/>
            <a:ext cx="5023266" cy="42024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C23B1A-5A33-42F2-89C7-E88DE446DB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8955" y="5700107"/>
            <a:ext cx="5397777" cy="825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085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FA01810-5850-46AB-92D2-CD85A4F8C5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14" y="1379418"/>
            <a:ext cx="6820872" cy="15580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70D7126-4585-40D7-B4CE-9935EC59A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429" y="3483042"/>
            <a:ext cx="5164772" cy="184308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949C1F-22FE-44D4-80BF-3C274CCF9E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6126" y="3490922"/>
            <a:ext cx="6556635" cy="209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6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1" name="Google Shape;631;p6"/>
          <p:cNvGrpSpPr/>
          <p:nvPr/>
        </p:nvGrpSpPr>
        <p:grpSpPr>
          <a:xfrm>
            <a:off x="6045801" y="5751199"/>
            <a:ext cx="6134284" cy="200600"/>
            <a:chOff x="0" y="4397412"/>
            <a:chExt cx="4600713" cy="150450"/>
          </a:xfrm>
        </p:grpSpPr>
        <p:sp>
          <p:nvSpPr>
            <p:cNvPr id="632" name="Google Shape;632;p6"/>
            <p:cNvSpPr/>
            <p:nvPr/>
          </p:nvSpPr>
          <p:spPr>
            <a:xfrm>
              <a:off x="0" y="4397412"/>
              <a:ext cx="4600713" cy="2416"/>
            </a:xfrm>
            <a:custGeom>
              <a:avLst/>
              <a:gdLst/>
              <a:ahLst/>
              <a:cxnLst/>
              <a:rect l="l" t="t" r="r" b="b"/>
              <a:pathLst>
                <a:path w="131402" h="69" extrusionOk="0">
                  <a:moveTo>
                    <a:pt x="0" y="1"/>
                  </a:moveTo>
                  <a:lnTo>
                    <a:pt x="0" y="69"/>
                  </a:lnTo>
                  <a:lnTo>
                    <a:pt x="131401" y="69"/>
                  </a:lnTo>
                  <a:lnTo>
                    <a:pt x="131401" y="1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33" name="Google Shape;633;p6"/>
            <p:cNvSpPr/>
            <p:nvPr/>
          </p:nvSpPr>
          <p:spPr>
            <a:xfrm>
              <a:off x="755786" y="4545586"/>
              <a:ext cx="305519" cy="2276"/>
            </a:xfrm>
            <a:custGeom>
              <a:avLst/>
              <a:gdLst/>
              <a:ahLst/>
              <a:cxnLst/>
              <a:rect l="l" t="t" r="r" b="b"/>
              <a:pathLst>
                <a:path w="8726" h="65" extrusionOk="0">
                  <a:moveTo>
                    <a:pt x="0" y="0"/>
                  </a:moveTo>
                  <a:lnTo>
                    <a:pt x="0" y="65"/>
                  </a:lnTo>
                  <a:lnTo>
                    <a:pt x="8726" y="65"/>
                  </a:lnTo>
                  <a:lnTo>
                    <a:pt x="8726" y="0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34" name="Google Shape;634;p6"/>
            <p:cNvSpPr/>
            <p:nvPr/>
          </p:nvSpPr>
          <p:spPr>
            <a:xfrm>
              <a:off x="1619552" y="4536412"/>
              <a:ext cx="497808" cy="2276"/>
            </a:xfrm>
            <a:custGeom>
              <a:avLst/>
              <a:gdLst/>
              <a:ahLst/>
              <a:cxnLst/>
              <a:rect l="l" t="t" r="r" b="b"/>
              <a:pathLst>
                <a:path w="14218" h="65" extrusionOk="0">
                  <a:moveTo>
                    <a:pt x="0" y="0"/>
                  </a:moveTo>
                  <a:lnTo>
                    <a:pt x="0" y="65"/>
                  </a:lnTo>
                  <a:lnTo>
                    <a:pt x="14217" y="65"/>
                  </a:lnTo>
                  <a:lnTo>
                    <a:pt x="14217" y="0"/>
                  </a:ln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35" name="Google Shape;635;p6"/>
            <p:cNvSpPr/>
            <p:nvPr/>
          </p:nvSpPr>
          <p:spPr>
            <a:xfrm>
              <a:off x="1070481" y="4460119"/>
              <a:ext cx="175833" cy="2311"/>
            </a:xfrm>
            <a:custGeom>
              <a:avLst/>
              <a:gdLst/>
              <a:ahLst/>
              <a:cxnLst/>
              <a:rect l="l" t="t" r="r" b="b"/>
              <a:pathLst>
                <a:path w="5022" h="66" extrusionOk="0">
                  <a:moveTo>
                    <a:pt x="1" y="1"/>
                  </a:moveTo>
                  <a:lnTo>
                    <a:pt x="1" y="65"/>
                  </a:lnTo>
                  <a:lnTo>
                    <a:pt x="5022" y="65"/>
                  </a:lnTo>
                  <a:lnTo>
                    <a:pt x="5022" y="1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36" name="Google Shape;636;p6"/>
            <p:cNvSpPr/>
            <p:nvPr/>
          </p:nvSpPr>
          <p:spPr>
            <a:xfrm>
              <a:off x="2732853" y="4514424"/>
              <a:ext cx="418259" cy="2276"/>
            </a:xfrm>
            <a:custGeom>
              <a:avLst/>
              <a:gdLst/>
              <a:ahLst/>
              <a:cxnLst/>
              <a:rect l="l" t="t" r="r" b="b"/>
              <a:pathLst>
                <a:path w="11946" h="65" extrusionOk="0">
                  <a:moveTo>
                    <a:pt x="0" y="0"/>
                  </a:moveTo>
                  <a:lnTo>
                    <a:pt x="0" y="65"/>
                  </a:lnTo>
                  <a:lnTo>
                    <a:pt x="11946" y="65"/>
                  </a:lnTo>
                  <a:lnTo>
                    <a:pt x="11946" y="0"/>
                  </a:ln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7" name="Google Shape;647;p6"/>
          <p:cNvSpPr txBox="1">
            <a:spLocks noGrp="1"/>
          </p:cNvSpPr>
          <p:nvPr>
            <p:ph type="ctrTitle"/>
          </p:nvPr>
        </p:nvSpPr>
        <p:spPr>
          <a:xfrm>
            <a:off x="420170" y="1568117"/>
            <a:ext cx="4609427" cy="3846379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pPr algn="l"/>
            <a:r>
              <a:rPr lang="en" b="1" dirty="0">
                <a:latin typeface="Mali" panose="00000500000000000000" pitchFamily="2" charset="-34"/>
                <a:cs typeface="Mali" panose="00000500000000000000" pitchFamily="2" charset="-34"/>
              </a:rPr>
              <a:t>II. C</a:t>
            </a:r>
            <a:r>
              <a:rPr lang="en-US" b="1" dirty="0">
                <a:latin typeface="Mali" panose="00000500000000000000" pitchFamily="2" charset="-34"/>
                <a:cs typeface="Mali" panose="00000500000000000000" pitchFamily="2" charset="-34"/>
              </a:rPr>
              <a:t>ÁC DẠNG BÀI TH</a:t>
            </a:r>
            <a:r>
              <a:rPr lang="vi-VN" b="1" dirty="0">
                <a:latin typeface="Mali" panose="00000500000000000000" pitchFamily="2" charset="-34"/>
                <a:cs typeface="Mali" panose="00000500000000000000" pitchFamily="2" charset="-34"/>
              </a:rPr>
              <a:t>Ư</a:t>
            </a:r>
            <a:r>
              <a:rPr lang="en-US" b="1" dirty="0">
                <a:latin typeface="Mali" panose="00000500000000000000" pitchFamily="2" charset="-34"/>
                <a:cs typeface="Mali" panose="00000500000000000000" pitchFamily="2" charset="-34"/>
              </a:rPr>
              <a:t>ỜNG GẶP</a:t>
            </a:r>
            <a:endParaRPr b="1" dirty="0">
              <a:latin typeface="Mali" panose="00000500000000000000" pitchFamily="2" charset="-34"/>
              <a:cs typeface="Mali" panose="00000500000000000000" pitchFamily="2" charset="-34"/>
            </a:endParaRPr>
          </a:p>
        </p:txBody>
      </p:sp>
      <p:sp>
        <p:nvSpPr>
          <p:cNvPr id="652" name="Google Shape;652;p6"/>
          <p:cNvSpPr/>
          <p:nvPr/>
        </p:nvSpPr>
        <p:spPr>
          <a:xfrm>
            <a:off x="6226800" y="4316203"/>
            <a:ext cx="3457" cy="7964"/>
          </a:xfrm>
          <a:custGeom>
            <a:avLst/>
            <a:gdLst/>
            <a:ahLst/>
            <a:cxnLst/>
            <a:rect l="l" t="t" r="r" b="b"/>
            <a:pathLst>
              <a:path w="66" h="152" extrusionOk="0">
                <a:moveTo>
                  <a:pt x="65" y="1"/>
                </a:moveTo>
                <a:cubicBezTo>
                  <a:pt x="54" y="1"/>
                  <a:pt x="40" y="4"/>
                  <a:pt x="29" y="12"/>
                </a:cubicBezTo>
                <a:cubicBezTo>
                  <a:pt x="4" y="30"/>
                  <a:pt x="0" y="65"/>
                  <a:pt x="19" y="90"/>
                </a:cubicBezTo>
                <a:cubicBezTo>
                  <a:pt x="32" y="112"/>
                  <a:pt x="50" y="130"/>
                  <a:pt x="65" y="152"/>
                </a:cubicBezTo>
                <a:lnTo>
                  <a:pt x="65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3" name="Google Shape;653;p6"/>
          <p:cNvSpPr/>
          <p:nvPr/>
        </p:nvSpPr>
        <p:spPr>
          <a:xfrm>
            <a:off x="10737187" y="4169553"/>
            <a:ext cx="3405" cy="6601"/>
          </a:xfrm>
          <a:custGeom>
            <a:avLst/>
            <a:gdLst/>
            <a:ahLst/>
            <a:cxnLst/>
            <a:rect l="l" t="t" r="r" b="b"/>
            <a:pathLst>
              <a:path w="65" h="126" extrusionOk="0">
                <a:moveTo>
                  <a:pt x="0" y="0"/>
                </a:moveTo>
                <a:lnTo>
                  <a:pt x="0" y="126"/>
                </a:lnTo>
                <a:cubicBezTo>
                  <a:pt x="18" y="126"/>
                  <a:pt x="36" y="116"/>
                  <a:pt x="47" y="98"/>
                </a:cubicBezTo>
                <a:cubicBezTo>
                  <a:pt x="65" y="73"/>
                  <a:pt x="58" y="36"/>
                  <a:pt x="29" y="18"/>
                </a:cubicBezTo>
                <a:cubicBezTo>
                  <a:pt x="18" y="15"/>
                  <a:pt x="11" y="8"/>
                  <a:pt x="0" y="0"/>
                </a:cubicBezTo>
                <a:close/>
              </a:path>
            </a:pathLst>
          </a:custGeom>
          <a:solidFill>
            <a:srgbClr val="FEFE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4" name="Google Shape;654;p6"/>
          <p:cNvSpPr/>
          <p:nvPr/>
        </p:nvSpPr>
        <p:spPr>
          <a:xfrm>
            <a:off x="6226800" y="2890771"/>
            <a:ext cx="3457" cy="6444"/>
          </a:xfrm>
          <a:custGeom>
            <a:avLst/>
            <a:gdLst/>
            <a:ahLst/>
            <a:cxnLst/>
            <a:rect l="l" t="t" r="r" b="b"/>
            <a:pathLst>
              <a:path w="66" h="123" extrusionOk="0">
                <a:moveTo>
                  <a:pt x="65" y="0"/>
                </a:moveTo>
                <a:cubicBezTo>
                  <a:pt x="54" y="4"/>
                  <a:pt x="47" y="7"/>
                  <a:pt x="37" y="15"/>
                </a:cubicBezTo>
                <a:cubicBezTo>
                  <a:pt x="11" y="29"/>
                  <a:pt x="0" y="65"/>
                  <a:pt x="15" y="90"/>
                </a:cubicBezTo>
                <a:cubicBezTo>
                  <a:pt x="25" y="111"/>
                  <a:pt x="44" y="122"/>
                  <a:pt x="65" y="122"/>
                </a:cubicBezTo>
                <a:lnTo>
                  <a:pt x="65" y="0"/>
                </a:lnTo>
                <a:close/>
              </a:path>
            </a:pathLst>
          </a:custGeom>
          <a:solidFill>
            <a:srgbClr val="D6E4F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5" name="Google Shape;655;p6"/>
          <p:cNvSpPr/>
          <p:nvPr/>
        </p:nvSpPr>
        <p:spPr>
          <a:xfrm>
            <a:off x="10737187" y="3358441"/>
            <a:ext cx="3405" cy="7964"/>
          </a:xfrm>
          <a:custGeom>
            <a:avLst/>
            <a:gdLst/>
            <a:ahLst/>
            <a:cxnLst/>
            <a:rect l="l" t="t" r="r" b="b"/>
            <a:pathLst>
              <a:path w="65" h="152" extrusionOk="0">
                <a:moveTo>
                  <a:pt x="0" y="0"/>
                </a:moveTo>
                <a:lnTo>
                  <a:pt x="0" y="151"/>
                </a:lnTo>
                <a:cubicBezTo>
                  <a:pt x="15" y="134"/>
                  <a:pt x="29" y="112"/>
                  <a:pt x="43" y="94"/>
                </a:cubicBezTo>
                <a:cubicBezTo>
                  <a:pt x="65" y="69"/>
                  <a:pt x="58" y="33"/>
                  <a:pt x="36" y="15"/>
                </a:cubicBezTo>
                <a:cubicBezTo>
                  <a:pt x="25" y="8"/>
                  <a:pt x="11" y="0"/>
                  <a:pt x="0" y="0"/>
                </a:cubicBezTo>
                <a:close/>
              </a:path>
            </a:pathLst>
          </a:custGeom>
          <a:solidFill>
            <a:srgbClr val="CCDDF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9" name="Google Shape;414;p2">
            <a:extLst>
              <a:ext uri="{FF2B5EF4-FFF2-40B4-BE49-F238E27FC236}">
                <a16:creationId xmlns:a16="http://schemas.microsoft.com/office/drawing/2014/main" id="{EA3DEC72-13AF-4415-892C-1BD130AF2C0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738085" y="1568117"/>
            <a:ext cx="4255172" cy="41830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9641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ip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14128B78-BC04-408E-B79B-4E30AA3C53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9278" y="1280983"/>
            <a:ext cx="7166811" cy="10651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AFEED64-DDB0-4B98-92A4-49BA766367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3175" y="2465102"/>
            <a:ext cx="7166811" cy="415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74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E4DF931C-CBAB-4F03-8525-9C194B68F9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720" y="1335782"/>
            <a:ext cx="8802521" cy="134389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EDD9F69-B713-44FD-B617-40A7A7D8551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691028" y="2862107"/>
            <a:ext cx="2770095" cy="20932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C849E29-3309-4DF4-A7E9-57D84E9A74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5720" y="2867093"/>
            <a:ext cx="6687894" cy="35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2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0ACED905-6F49-497C-B01B-195D3130A0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232" y="3019449"/>
            <a:ext cx="4362674" cy="89539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2343E5B-705A-4807-8B53-D467D7AE354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9085" y="4560154"/>
            <a:ext cx="1966180" cy="1732823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BF573661-E891-45AA-BF25-C71EE23148C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0846" y="2819708"/>
            <a:ext cx="3078480" cy="3530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FFF53A-901B-4753-8C51-A42C139AD7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3232" y="4654043"/>
            <a:ext cx="4362674" cy="7808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03C6A1-2947-4AA0-82E9-B51C94C44C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3232" y="5981282"/>
            <a:ext cx="4474825" cy="3954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499194-92F9-4CB9-8A7C-4C415D69FF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6996" y="2644038"/>
            <a:ext cx="1130358" cy="186699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F90C355-C248-4537-96CA-FD69439C647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62087" y="1298523"/>
            <a:ext cx="7700939" cy="1301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15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46252"/>
            <a:ext cx="77483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Cảm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vi-VN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ơ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n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quý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thầy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cô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đã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chú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ý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lắng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nghe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9150386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Shape 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Google Shape;430;p4"/>
          <p:cNvSpPr/>
          <p:nvPr/>
        </p:nvSpPr>
        <p:spPr>
          <a:xfrm>
            <a:off x="4997292" y="2342070"/>
            <a:ext cx="810000" cy="817200"/>
          </a:xfrm>
          <a:prstGeom prst="roundRect">
            <a:avLst>
              <a:gd name="adj" fmla="val 431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r>
              <a:rPr lang="en-US" sz="2800" b="1" dirty="0">
                <a:solidFill>
                  <a:srgbClr val="000000"/>
                </a:solidFill>
                <a:latin typeface="Mali" panose="00000500000000000000" pitchFamily="2" charset="-34"/>
                <a:ea typeface="Arial"/>
                <a:cs typeface="Mali" panose="00000500000000000000" pitchFamily="2" charset="-34"/>
                <a:sym typeface="Arial"/>
              </a:rPr>
              <a:t>2.</a:t>
            </a: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431" name="Google Shape;431;p4"/>
          <p:cNvSpPr/>
          <p:nvPr/>
        </p:nvSpPr>
        <p:spPr>
          <a:xfrm>
            <a:off x="4997292" y="3978155"/>
            <a:ext cx="810000" cy="817200"/>
          </a:xfrm>
          <a:prstGeom prst="roundRect">
            <a:avLst>
              <a:gd name="adj" fmla="val 431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r>
              <a:rPr lang="en-US" sz="2800" b="1" dirty="0">
                <a:solidFill>
                  <a:srgbClr val="000000"/>
                </a:solidFill>
                <a:latin typeface="Mali" panose="00000500000000000000" pitchFamily="2" charset="-34"/>
                <a:ea typeface="Arial"/>
                <a:cs typeface="Mali" panose="00000500000000000000" pitchFamily="2" charset="-34"/>
                <a:sym typeface="Arial"/>
              </a:rPr>
              <a:t>3.</a:t>
            </a: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433" name="Google Shape;433;p4"/>
          <p:cNvSpPr/>
          <p:nvPr/>
        </p:nvSpPr>
        <p:spPr>
          <a:xfrm>
            <a:off x="4997292" y="654136"/>
            <a:ext cx="810000" cy="817200"/>
          </a:xfrm>
          <a:prstGeom prst="roundRect">
            <a:avLst>
              <a:gd name="adj" fmla="val 431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r>
              <a:rPr lang="en-US" sz="3200" b="1" dirty="0">
                <a:solidFill>
                  <a:srgbClr val="000000"/>
                </a:solidFill>
                <a:latin typeface="Mali" panose="00000500000000000000" pitchFamily="2" charset="-34"/>
                <a:ea typeface="Arial"/>
                <a:cs typeface="Mali" panose="00000500000000000000" pitchFamily="2" charset="-34"/>
                <a:sym typeface="Arial"/>
              </a:rPr>
              <a:t>1.</a:t>
            </a:r>
          </a:p>
        </p:txBody>
      </p:sp>
      <p:sp>
        <p:nvSpPr>
          <p:cNvPr id="434" name="Google Shape;434;p4"/>
          <p:cNvSpPr txBox="1">
            <a:spLocks noGrp="1"/>
          </p:cNvSpPr>
          <p:nvPr>
            <p:ph type="ctrTitle"/>
          </p:nvPr>
        </p:nvSpPr>
        <p:spPr>
          <a:xfrm>
            <a:off x="5742242" y="624454"/>
            <a:ext cx="6462946" cy="8172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Viết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ph</a:t>
            </a:r>
            <a:r>
              <a:rPr lang="vi-VN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ư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ơng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rình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mặt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phẳng</a:t>
            </a:r>
            <a:endParaRPr dirty="0">
              <a:latin typeface="Mali" panose="00000500000000000000" pitchFamily="2" charset="-34"/>
              <a:ea typeface="Verdana"/>
              <a:cs typeface="Mali" panose="00000500000000000000" pitchFamily="2" charset="-34"/>
              <a:sym typeface="Verdana"/>
            </a:endParaRPr>
          </a:p>
        </p:txBody>
      </p:sp>
      <p:sp>
        <p:nvSpPr>
          <p:cNvPr id="440" name="Google Shape;440;p4"/>
          <p:cNvSpPr txBox="1">
            <a:spLocks noGrp="1"/>
          </p:cNvSpPr>
          <p:nvPr>
            <p:ph type="ctrTitle" idx="4"/>
          </p:nvPr>
        </p:nvSpPr>
        <p:spPr>
          <a:xfrm>
            <a:off x="5806222" y="4059687"/>
            <a:ext cx="6289739" cy="70649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r>
              <a:rPr lang="en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ìm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ọa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độ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điểm</a:t>
            </a:r>
            <a:endParaRPr dirty="0">
              <a:latin typeface="Mali" panose="00000500000000000000" pitchFamily="2" charset="-34"/>
              <a:ea typeface="Verdana"/>
              <a:cs typeface="Mali" panose="00000500000000000000" pitchFamily="2" charset="-34"/>
              <a:sym typeface="Verdana"/>
            </a:endParaRPr>
          </a:p>
        </p:txBody>
      </p:sp>
      <p:grpSp>
        <p:nvGrpSpPr>
          <p:cNvPr id="441" name="Google Shape;441;p4"/>
          <p:cNvGrpSpPr/>
          <p:nvPr/>
        </p:nvGrpSpPr>
        <p:grpSpPr>
          <a:xfrm>
            <a:off x="1" y="2609850"/>
            <a:ext cx="5667304" cy="3668616"/>
            <a:chOff x="0" y="982900"/>
            <a:chExt cx="4600713" cy="3725949"/>
          </a:xfrm>
        </p:grpSpPr>
        <p:grpSp>
          <p:nvGrpSpPr>
            <p:cNvPr id="442" name="Google Shape;442;p4"/>
            <p:cNvGrpSpPr/>
            <p:nvPr/>
          </p:nvGrpSpPr>
          <p:grpSpPr>
            <a:xfrm>
              <a:off x="411575" y="982900"/>
              <a:ext cx="2214990" cy="3181003"/>
              <a:chOff x="624596" y="982906"/>
              <a:chExt cx="2001980" cy="3181003"/>
            </a:xfrm>
          </p:grpSpPr>
          <p:sp>
            <p:nvSpPr>
              <p:cNvPr id="443" name="Google Shape;443;p4"/>
              <p:cNvSpPr/>
              <p:nvPr/>
            </p:nvSpPr>
            <p:spPr>
              <a:xfrm>
                <a:off x="692176" y="1142009"/>
                <a:ext cx="1934400" cy="3021900"/>
              </a:xfrm>
              <a:prstGeom prst="roundRect">
                <a:avLst>
                  <a:gd name="adj" fmla="val 4313"/>
                </a:avLst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44" name="Google Shape;444;p4"/>
              <p:cNvSpPr/>
              <p:nvPr/>
            </p:nvSpPr>
            <p:spPr>
              <a:xfrm>
                <a:off x="624596" y="982906"/>
                <a:ext cx="1881817" cy="2984405"/>
              </a:xfrm>
              <a:custGeom>
                <a:avLst/>
                <a:gdLst/>
                <a:ahLst/>
                <a:cxnLst/>
                <a:rect l="l" t="t" r="r" b="b"/>
                <a:pathLst>
                  <a:path w="53747" h="74336" extrusionOk="0">
                    <a:moveTo>
                      <a:pt x="52246" y="65"/>
                    </a:moveTo>
                    <a:cubicBezTo>
                      <a:pt x="53040" y="65"/>
                      <a:pt x="53682" y="711"/>
                      <a:pt x="53682" y="1501"/>
                    </a:cubicBezTo>
                    <a:lnTo>
                      <a:pt x="53682" y="72835"/>
                    </a:lnTo>
                    <a:cubicBezTo>
                      <a:pt x="53682" y="73625"/>
                      <a:pt x="53040" y="74268"/>
                      <a:pt x="52246" y="74268"/>
                    </a:cubicBezTo>
                    <a:lnTo>
                      <a:pt x="1501" y="74268"/>
                    </a:lnTo>
                    <a:cubicBezTo>
                      <a:pt x="711" y="74268"/>
                      <a:pt x="65" y="73625"/>
                      <a:pt x="65" y="72835"/>
                    </a:cubicBezTo>
                    <a:lnTo>
                      <a:pt x="65" y="1501"/>
                    </a:lnTo>
                    <a:cubicBezTo>
                      <a:pt x="65" y="711"/>
                      <a:pt x="711" y="65"/>
                      <a:pt x="1501" y="65"/>
                    </a:cubicBezTo>
                    <a:close/>
                    <a:moveTo>
                      <a:pt x="1501" y="1"/>
                    </a:moveTo>
                    <a:cubicBezTo>
                      <a:pt x="676" y="1"/>
                      <a:pt x="0" y="675"/>
                      <a:pt x="0" y="1501"/>
                    </a:cubicBezTo>
                    <a:lnTo>
                      <a:pt x="0" y="72835"/>
                    </a:lnTo>
                    <a:cubicBezTo>
                      <a:pt x="0" y="73660"/>
                      <a:pt x="676" y="74336"/>
                      <a:pt x="1501" y="74336"/>
                    </a:cubicBezTo>
                    <a:lnTo>
                      <a:pt x="52246" y="74336"/>
                    </a:lnTo>
                    <a:cubicBezTo>
                      <a:pt x="53076" y="74336"/>
                      <a:pt x="53747" y="73660"/>
                      <a:pt x="53747" y="72835"/>
                    </a:cubicBezTo>
                    <a:lnTo>
                      <a:pt x="53747" y="1501"/>
                    </a:lnTo>
                    <a:cubicBezTo>
                      <a:pt x="53747" y="675"/>
                      <a:pt x="53076" y="1"/>
                      <a:pt x="5224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45" name="Google Shape;445;p4"/>
            <p:cNvGrpSpPr/>
            <p:nvPr/>
          </p:nvGrpSpPr>
          <p:grpSpPr>
            <a:xfrm>
              <a:off x="0" y="4397412"/>
              <a:ext cx="4600713" cy="150450"/>
              <a:chOff x="0" y="4397412"/>
              <a:chExt cx="4600713" cy="150450"/>
            </a:xfrm>
          </p:grpSpPr>
          <p:sp>
            <p:nvSpPr>
              <p:cNvPr id="446" name="Google Shape;446;p4"/>
              <p:cNvSpPr/>
              <p:nvPr/>
            </p:nvSpPr>
            <p:spPr>
              <a:xfrm>
                <a:off x="0" y="4397412"/>
                <a:ext cx="4600713" cy="2416"/>
              </a:xfrm>
              <a:custGeom>
                <a:avLst/>
                <a:gdLst/>
                <a:ahLst/>
                <a:cxnLst/>
                <a:rect l="l" t="t" r="r" b="b"/>
                <a:pathLst>
                  <a:path w="131402" h="69" extrusionOk="0">
                    <a:moveTo>
                      <a:pt x="0" y="1"/>
                    </a:moveTo>
                    <a:lnTo>
                      <a:pt x="0" y="69"/>
                    </a:lnTo>
                    <a:lnTo>
                      <a:pt x="131401" y="69"/>
                    </a:lnTo>
                    <a:lnTo>
                      <a:pt x="131401" y="1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47" name="Google Shape;447;p4"/>
              <p:cNvSpPr/>
              <p:nvPr/>
            </p:nvSpPr>
            <p:spPr>
              <a:xfrm>
                <a:off x="755786" y="4545586"/>
                <a:ext cx="305519" cy="2276"/>
              </a:xfrm>
              <a:custGeom>
                <a:avLst/>
                <a:gdLst/>
                <a:ahLst/>
                <a:cxnLst/>
                <a:rect l="l" t="t" r="r" b="b"/>
                <a:pathLst>
                  <a:path w="8726" h="65" extrusionOk="0">
                    <a:moveTo>
                      <a:pt x="0" y="0"/>
                    </a:moveTo>
                    <a:lnTo>
                      <a:pt x="0" y="65"/>
                    </a:lnTo>
                    <a:lnTo>
                      <a:pt x="8726" y="65"/>
                    </a:lnTo>
                    <a:lnTo>
                      <a:pt x="8726" y="0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48" name="Google Shape;448;p4"/>
              <p:cNvSpPr/>
              <p:nvPr/>
            </p:nvSpPr>
            <p:spPr>
              <a:xfrm>
                <a:off x="1619552" y="4536412"/>
                <a:ext cx="497808" cy="2276"/>
              </a:xfrm>
              <a:custGeom>
                <a:avLst/>
                <a:gdLst/>
                <a:ahLst/>
                <a:cxnLst/>
                <a:rect l="l" t="t" r="r" b="b"/>
                <a:pathLst>
                  <a:path w="14218" h="65" extrusionOk="0">
                    <a:moveTo>
                      <a:pt x="0" y="0"/>
                    </a:moveTo>
                    <a:lnTo>
                      <a:pt x="0" y="65"/>
                    </a:lnTo>
                    <a:lnTo>
                      <a:pt x="14217" y="65"/>
                    </a:lnTo>
                    <a:lnTo>
                      <a:pt x="14217" y="0"/>
                    </a:ln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49" name="Google Shape;449;p4"/>
              <p:cNvSpPr/>
              <p:nvPr/>
            </p:nvSpPr>
            <p:spPr>
              <a:xfrm>
                <a:off x="1070481" y="4460119"/>
                <a:ext cx="175833" cy="2311"/>
              </a:xfrm>
              <a:custGeom>
                <a:avLst/>
                <a:gdLst/>
                <a:ahLst/>
                <a:cxnLst/>
                <a:rect l="l" t="t" r="r" b="b"/>
                <a:pathLst>
                  <a:path w="5022" h="66" extrusionOk="0">
                    <a:moveTo>
                      <a:pt x="1" y="1"/>
                    </a:moveTo>
                    <a:lnTo>
                      <a:pt x="1" y="65"/>
                    </a:lnTo>
                    <a:lnTo>
                      <a:pt x="5022" y="65"/>
                    </a:lnTo>
                    <a:lnTo>
                      <a:pt x="5022" y="1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0" name="Google Shape;450;p4"/>
              <p:cNvSpPr/>
              <p:nvPr/>
            </p:nvSpPr>
            <p:spPr>
              <a:xfrm>
                <a:off x="2732853" y="4514424"/>
                <a:ext cx="418259" cy="2276"/>
              </a:xfrm>
              <a:custGeom>
                <a:avLst/>
                <a:gdLst/>
                <a:ahLst/>
                <a:cxnLst/>
                <a:rect l="l" t="t" r="r" b="b"/>
                <a:pathLst>
                  <a:path w="11946" h="65" extrusionOk="0">
                    <a:moveTo>
                      <a:pt x="0" y="0"/>
                    </a:moveTo>
                    <a:lnTo>
                      <a:pt x="0" y="65"/>
                    </a:lnTo>
                    <a:lnTo>
                      <a:pt x="11946" y="65"/>
                    </a:lnTo>
                    <a:lnTo>
                      <a:pt x="11946" y="0"/>
                    </a:ln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51" name="Google Shape;451;p4"/>
            <p:cNvGrpSpPr/>
            <p:nvPr/>
          </p:nvGrpSpPr>
          <p:grpSpPr>
            <a:xfrm>
              <a:off x="2072827" y="1904259"/>
              <a:ext cx="1418991" cy="2804590"/>
              <a:chOff x="2072827" y="1904259"/>
              <a:chExt cx="1418991" cy="2804590"/>
            </a:xfrm>
          </p:grpSpPr>
          <p:sp>
            <p:nvSpPr>
              <p:cNvPr id="452" name="Google Shape;452;p4"/>
              <p:cNvSpPr/>
              <p:nvPr/>
            </p:nvSpPr>
            <p:spPr>
              <a:xfrm>
                <a:off x="2399847" y="1904259"/>
                <a:ext cx="391230" cy="380866"/>
              </a:xfrm>
              <a:custGeom>
                <a:avLst/>
                <a:gdLst/>
                <a:ahLst/>
                <a:cxnLst/>
                <a:rect l="l" t="t" r="r" b="b"/>
                <a:pathLst>
                  <a:path w="11174" h="10878" extrusionOk="0">
                    <a:moveTo>
                      <a:pt x="7624" y="1"/>
                    </a:moveTo>
                    <a:cubicBezTo>
                      <a:pt x="7272" y="1"/>
                      <a:pt x="6880" y="36"/>
                      <a:pt x="6446" y="111"/>
                    </a:cubicBezTo>
                    <a:cubicBezTo>
                      <a:pt x="3478" y="623"/>
                      <a:pt x="1934" y="2250"/>
                      <a:pt x="2139" y="3136"/>
                    </a:cubicBezTo>
                    <a:cubicBezTo>
                      <a:pt x="851" y="3531"/>
                      <a:pt x="0" y="8656"/>
                      <a:pt x="2666" y="10308"/>
                    </a:cubicBezTo>
                    <a:cubicBezTo>
                      <a:pt x="3333" y="10722"/>
                      <a:pt x="4200" y="10877"/>
                      <a:pt x="5124" y="10877"/>
                    </a:cubicBezTo>
                    <a:cubicBezTo>
                      <a:pt x="7890" y="10877"/>
                      <a:pt x="11173" y="9486"/>
                      <a:pt x="11173" y="9486"/>
                    </a:cubicBezTo>
                    <a:cubicBezTo>
                      <a:pt x="11173" y="9486"/>
                      <a:pt x="10290" y="8434"/>
                      <a:pt x="10585" y="5641"/>
                    </a:cubicBezTo>
                    <a:cubicBezTo>
                      <a:pt x="10848" y="3167"/>
                      <a:pt x="10967" y="1"/>
                      <a:pt x="7624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3" name="Google Shape;453;p4"/>
              <p:cNvSpPr/>
              <p:nvPr/>
            </p:nvSpPr>
            <p:spPr>
              <a:xfrm>
                <a:off x="2789784" y="2455395"/>
                <a:ext cx="313327" cy="524242"/>
              </a:xfrm>
              <a:custGeom>
                <a:avLst/>
                <a:gdLst/>
                <a:ahLst/>
                <a:cxnLst/>
                <a:rect l="l" t="t" r="r" b="b"/>
                <a:pathLst>
                  <a:path w="8949" h="14973" extrusionOk="0">
                    <a:moveTo>
                      <a:pt x="2312" y="1"/>
                    </a:moveTo>
                    <a:lnTo>
                      <a:pt x="1" y="144"/>
                    </a:lnTo>
                    <a:cubicBezTo>
                      <a:pt x="44" y="913"/>
                      <a:pt x="133" y="1616"/>
                      <a:pt x="234" y="2345"/>
                    </a:cubicBezTo>
                    <a:cubicBezTo>
                      <a:pt x="338" y="3066"/>
                      <a:pt x="475" y="3784"/>
                      <a:pt x="629" y="4498"/>
                    </a:cubicBezTo>
                    <a:cubicBezTo>
                      <a:pt x="790" y="5212"/>
                      <a:pt x="959" y="5927"/>
                      <a:pt x="1185" y="6630"/>
                    </a:cubicBezTo>
                    <a:cubicBezTo>
                      <a:pt x="1397" y="7337"/>
                      <a:pt x="1651" y="8038"/>
                      <a:pt x="1949" y="8727"/>
                    </a:cubicBezTo>
                    <a:lnTo>
                      <a:pt x="2183" y="9244"/>
                    </a:lnTo>
                    <a:cubicBezTo>
                      <a:pt x="2216" y="9322"/>
                      <a:pt x="2276" y="9433"/>
                      <a:pt x="2327" y="9531"/>
                    </a:cubicBezTo>
                    <a:cubicBezTo>
                      <a:pt x="2380" y="9631"/>
                      <a:pt x="2438" y="9721"/>
                      <a:pt x="2491" y="9814"/>
                    </a:cubicBezTo>
                    <a:cubicBezTo>
                      <a:pt x="2714" y="10173"/>
                      <a:pt x="2962" y="10478"/>
                      <a:pt x="3210" y="10773"/>
                    </a:cubicBezTo>
                    <a:cubicBezTo>
                      <a:pt x="3712" y="11358"/>
                      <a:pt x="4243" y="11867"/>
                      <a:pt x="4789" y="12355"/>
                    </a:cubicBezTo>
                    <a:cubicBezTo>
                      <a:pt x="5890" y="13321"/>
                      <a:pt x="7025" y="14186"/>
                      <a:pt x="8246" y="14972"/>
                    </a:cubicBezTo>
                    <a:lnTo>
                      <a:pt x="8949" y="14068"/>
                    </a:lnTo>
                    <a:cubicBezTo>
                      <a:pt x="8453" y="13586"/>
                      <a:pt x="7948" y="13094"/>
                      <a:pt x="7463" y="12599"/>
                    </a:cubicBezTo>
                    <a:cubicBezTo>
                      <a:pt x="6971" y="12108"/>
                      <a:pt x="6493" y="11605"/>
                      <a:pt x="6038" y="11096"/>
                    </a:cubicBezTo>
                    <a:cubicBezTo>
                      <a:pt x="5579" y="10589"/>
                      <a:pt x="5144" y="10069"/>
                      <a:pt x="4764" y="9545"/>
                    </a:cubicBezTo>
                    <a:cubicBezTo>
                      <a:pt x="4573" y="9287"/>
                      <a:pt x="4404" y="9021"/>
                      <a:pt x="4268" y="8770"/>
                    </a:cubicBezTo>
                    <a:cubicBezTo>
                      <a:pt x="4240" y="8709"/>
                      <a:pt x="4204" y="8644"/>
                      <a:pt x="4179" y="8587"/>
                    </a:cubicBezTo>
                    <a:cubicBezTo>
                      <a:pt x="4154" y="8522"/>
                      <a:pt x="4132" y="8482"/>
                      <a:pt x="4100" y="8396"/>
                    </a:cubicBezTo>
                    <a:lnTo>
                      <a:pt x="3924" y="7934"/>
                    </a:lnTo>
                    <a:cubicBezTo>
                      <a:pt x="3465" y="6691"/>
                      <a:pt x="3142" y="5371"/>
                      <a:pt x="2875" y="4036"/>
                    </a:cubicBezTo>
                    <a:cubicBezTo>
                      <a:pt x="2743" y="3368"/>
                      <a:pt x="2646" y="2689"/>
                      <a:pt x="2545" y="2015"/>
                    </a:cubicBezTo>
                    <a:cubicBezTo>
                      <a:pt x="2448" y="1344"/>
                      <a:pt x="2373" y="643"/>
                      <a:pt x="2312" y="1"/>
                    </a:cubicBez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4" name="Google Shape;454;p4"/>
              <p:cNvSpPr/>
              <p:nvPr/>
            </p:nvSpPr>
            <p:spPr>
              <a:xfrm>
                <a:off x="2724205" y="2358410"/>
                <a:ext cx="176358" cy="233253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6662" extrusionOk="0">
                    <a:moveTo>
                      <a:pt x="2431" y="1"/>
                    </a:moveTo>
                    <a:cubicBezTo>
                      <a:pt x="1717" y="1"/>
                      <a:pt x="1248" y="323"/>
                      <a:pt x="718" y="1080"/>
                    </a:cubicBezTo>
                    <a:cubicBezTo>
                      <a:pt x="0" y="2107"/>
                      <a:pt x="1468" y="6662"/>
                      <a:pt x="1468" y="6662"/>
                    </a:cubicBezTo>
                    <a:lnTo>
                      <a:pt x="5036" y="4235"/>
                    </a:lnTo>
                    <a:cubicBezTo>
                      <a:pt x="5036" y="4235"/>
                      <a:pt x="4386" y="391"/>
                      <a:pt x="3449" y="154"/>
                    </a:cubicBezTo>
                    <a:cubicBezTo>
                      <a:pt x="3055" y="55"/>
                      <a:pt x="2722" y="1"/>
                      <a:pt x="2431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5" name="Google Shape;455;p4"/>
              <p:cNvSpPr/>
              <p:nvPr/>
            </p:nvSpPr>
            <p:spPr>
              <a:xfrm>
                <a:off x="2853507" y="2457531"/>
                <a:ext cx="1646" cy="8858"/>
              </a:xfrm>
              <a:custGeom>
                <a:avLst/>
                <a:gdLst/>
                <a:ahLst/>
                <a:cxnLst/>
                <a:rect l="l" t="t" r="r" b="b"/>
                <a:pathLst>
                  <a:path w="47" h="253" extrusionOk="0">
                    <a:moveTo>
                      <a:pt x="0" y="1"/>
                    </a:moveTo>
                    <a:lnTo>
                      <a:pt x="0" y="252"/>
                    </a:lnTo>
                    <a:lnTo>
                      <a:pt x="47" y="252"/>
                    </a:lnTo>
                    <a:lnTo>
                      <a:pt x="47" y="1"/>
                    </a:lnTo>
                    <a:close/>
                  </a:path>
                </a:pathLst>
              </a:custGeom>
              <a:solidFill>
                <a:srgbClr val="1E282D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6" name="Google Shape;456;p4"/>
              <p:cNvSpPr/>
              <p:nvPr/>
            </p:nvSpPr>
            <p:spPr>
              <a:xfrm>
                <a:off x="2759253" y="2491738"/>
                <a:ext cx="149959" cy="113756"/>
              </a:xfrm>
              <a:custGeom>
                <a:avLst/>
                <a:gdLst/>
                <a:ahLst/>
                <a:cxnLst/>
                <a:rect l="l" t="t" r="r" b="b"/>
                <a:pathLst>
                  <a:path w="4283" h="3249" extrusionOk="0">
                    <a:moveTo>
                      <a:pt x="4200" y="1"/>
                    </a:moveTo>
                    <a:lnTo>
                      <a:pt x="0" y="2829"/>
                    </a:lnTo>
                    <a:lnTo>
                      <a:pt x="270" y="3248"/>
                    </a:lnTo>
                    <a:lnTo>
                      <a:pt x="4282" y="374"/>
                    </a:lnTo>
                    <a:lnTo>
                      <a:pt x="4200" y="1"/>
                    </a:lnTo>
                    <a:close/>
                  </a:path>
                </a:pathLst>
              </a:custGeom>
              <a:solidFill>
                <a:srgbClr val="407B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7" name="Google Shape;457;p4"/>
              <p:cNvSpPr/>
              <p:nvPr/>
            </p:nvSpPr>
            <p:spPr>
              <a:xfrm>
                <a:off x="3066000" y="2936365"/>
                <a:ext cx="112040" cy="66769"/>
              </a:xfrm>
              <a:custGeom>
                <a:avLst/>
                <a:gdLst/>
                <a:ahLst/>
                <a:cxnLst/>
                <a:rect l="l" t="t" r="r" b="b"/>
                <a:pathLst>
                  <a:path w="3200" h="1907" extrusionOk="0">
                    <a:moveTo>
                      <a:pt x="632" y="0"/>
                    </a:moveTo>
                    <a:lnTo>
                      <a:pt x="1" y="671"/>
                    </a:lnTo>
                    <a:cubicBezTo>
                      <a:pt x="249" y="1580"/>
                      <a:pt x="1666" y="1906"/>
                      <a:pt x="1666" y="1906"/>
                    </a:cubicBezTo>
                    <a:lnTo>
                      <a:pt x="3199" y="184"/>
                    </a:lnTo>
                    <a:lnTo>
                      <a:pt x="632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8" name="Google Shape;458;p4"/>
              <p:cNvSpPr/>
              <p:nvPr/>
            </p:nvSpPr>
            <p:spPr>
              <a:xfrm>
                <a:off x="2668115" y="4444154"/>
                <a:ext cx="84660" cy="183781"/>
              </a:xfrm>
              <a:custGeom>
                <a:avLst/>
                <a:gdLst/>
                <a:ahLst/>
                <a:cxnLst/>
                <a:rect l="l" t="t" r="r" b="b"/>
                <a:pathLst>
                  <a:path w="2418" h="5249" extrusionOk="0">
                    <a:moveTo>
                      <a:pt x="152" y="1"/>
                    </a:moveTo>
                    <a:lnTo>
                      <a:pt x="1" y="5249"/>
                    </a:lnTo>
                    <a:lnTo>
                      <a:pt x="2266" y="5249"/>
                    </a:lnTo>
                    <a:lnTo>
                      <a:pt x="2417" y="1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9" name="Google Shape;459;p4"/>
              <p:cNvSpPr/>
              <p:nvPr/>
            </p:nvSpPr>
            <p:spPr>
              <a:xfrm>
                <a:off x="2119709" y="4233657"/>
                <a:ext cx="166414" cy="190433"/>
              </a:xfrm>
              <a:custGeom>
                <a:avLst/>
                <a:gdLst/>
                <a:ahLst/>
                <a:cxnLst/>
                <a:rect l="l" t="t" r="r" b="b"/>
                <a:pathLst>
                  <a:path w="4753" h="5439" extrusionOk="0">
                    <a:moveTo>
                      <a:pt x="2656" y="1"/>
                    </a:moveTo>
                    <a:lnTo>
                      <a:pt x="0" y="4585"/>
                    </a:lnTo>
                    <a:lnTo>
                      <a:pt x="2096" y="5438"/>
                    </a:lnTo>
                    <a:lnTo>
                      <a:pt x="4753" y="859"/>
                    </a:lnTo>
                    <a:lnTo>
                      <a:pt x="2656" y="1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0" name="Google Shape;460;p4"/>
              <p:cNvSpPr/>
              <p:nvPr/>
            </p:nvSpPr>
            <p:spPr>
              <a:xfrm>
                <a:off x="2072827" y="4366600"/>
                <a:ext cx="225516" cy="194775"/>
              </a:xfrm>
              <a:custGeom>
                <a:avLst/>
                <a:gdLst/>
                <a:ahLst/>
                <a:cxnLst/>
                <a:rect l="l" t="t" r="r" b="b"/>
                <a:pathLst>
                  <a:path w="6441" h="5563" extrusionOk="0">
                    <a:moveTo>
                      <a:pt x="1551" y="0"/>
                    </a:moveTo>
                    <a:cubicBezTo>
                      <a:pt x="1497" y="0"/>
                      <a:pt x="1444" y="24"/>
                      <a:pt x="1407" y="69"/>
                    </a:cubicBezTo>
                    <a:lnTo>
                      <a:pt x="130" y="1653"/>
                    </a:lnTo>
                    <a:cubicBezTo>
                      <a:pt x="1" y="1814"/>
                      <a:pt x="51" y="2075"/>
                      <a:pt x="238" y="2183"/>
                    </a:cubicBezTo>
                    <a:cubicBezTo>
                      <a:pt x="1009" y="2622"/>
                      <a:pt x="1404" y="2797"/>
                      <a:pt x="2366" y="3368"/>
                    </a:cubicBezTo>
                    <a:cubicBezTo>
                      <a:pt x="2958" y="3720"/>
                      <a:pt x="4347" y="4926"/>
                      <a:pt x="5166" y="5410"/>
                    </a:cubicBezTo>
                    <a:cubicBezTo>
                      <a:pt x="5348" y="5519"/>
                      <a:pt x="5516" y="5563"/>
                      <a:pt x="5664" y="5563"/>
                    </a:cubicBezTo>
                    <a:cubicBezTo>
                      <a:pt x="6169" y="5563"/>
                      <a:pt x="6440" y="5054"/>
                      <a:pt x="6210" y="4840"/>
                    </a:cubicBezTo>
                    <a:cubicBezTo>
                      <a:pt x="4878" y="3605"/>
                      <a:pt x="4344" y="2377"/>
                      <a:pt x="4086" y="1641"/>
                    </a:cubicBezTo>
                    <a:cubicBezTo>
                      <a:pt x="4038" y="1509"/>
                      <a:pt x="3949" y="1398"/>
                      <a:pt x="3831" y="1329"/>
                    </a:cubicBezTo>
                    <a:lnTo>
                      <a:pt x="1644" y="26"/>
                    </a:lnTo>
                    <a:cubicBezTo>
                      <a:pt x="1615" y="9"/>
                      <a:pt x="1583" y="0"/>
                      <a:pt x="1551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1" name="Google Shape;461;p4"/>
              <p:cNvSpPr/>
              <p:nvPr/>
            </p:nvSpPr>
            <p:spPr>
              <a:xfrm>
                <a:off x="2643536" y="4618587"/>
                <a:ext cx="241411" cy="90262"/>
              </a:xfrm>
              <a:custGeom>
                <a:avLst/>
                <a:gdLst/>
                <a:ahLst/>
                <a:cxnLst/>
                <a:rect l="l" t="t" r="r" b="b"/>
                <a:pathLst>
                  <a:path w="6895" h="2578" extrusionOk="0">
                    <a:moveTo>
                      <a:pt x="502" y="1"/>
                    </a:moveTo>
                    <a:cubicBezTo>
                      <a:pt x="409" y="1"/>
                      <a:pt x="333" y="65"/>
                      <a:pt x="323" y="159"/>
                    </a:cubicBezTo>
                    <a:lnTo>
                      <a:pt x="32" y="2172"/>
                    </a:lnTo>
                    <a:cubicBezTo>
                      <a:pt x="0" y="2379"/>
                      <a:pt x="176" y="2575"/>
                      <a:pt x="389" y="2575"/>
                    </a:cubicBezTo>
                    <a:cubicBezTo>
                      <a:pt x="391" y="2575"/>
                      <a:pt x="393" y="2575"/>
                      <a:pt x="394" y="2575"/>
                    </a:cubicBezTo>
                    <a:cubicBezTo>
                      <a:pt x="1281" y="2560"/>
                      <a:pt x="1708" y="2506"/>
                      <a:pt x="2828" y="2506"/>
                    </a:cubicBezTo>
                    <a:cubicBezTo>
                      <a:pt x="3517" y="2506"/>
                      <a:pt x="4942" y="2578"/>
                      <a:pt x="5893" y="2578"/>
                    </a:cubicBezTo>
                    <a:cubicBezTo>
                      <a:pt x="6823" y="2578"/>
                      <a:pt x="6895" y="1637"/>
                      <a:pt x="6496" y="1551"/>
                    </a:cubicBezTo>
                    <a:cubicBezTo>
                      <a:pt x="4723" y="1171"/>
                      <a:pt x="4024" y="643"/>
                      <a:pt x="3424" y="141"/>
                    </a:cubicBezTo>
                    <a:cubicBezTo>
                      <a:pt x="3316" y="51"/>
                      <a:pt x="3184" y="1"/>
                      <a:pt x="3047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2" name="Google Shape;462;p4"/>
              <p:cNvSpPr/>
              <p:nvPr/>
            </p:nvSpPr>
            <p:spPr>
              <a:xfrm>
                <a:off x="2670670" y="4520551"/>
                <a:ext cx="665" cy="18417"/>
              </a:xfrm>
              <a:custGeom>
                <a:avLst/>
                <a:gdLst/>
                <a:ahLst/>
                <a:cxnLst/>
                <a:rect l="l" t="t" r="r" b="b"/>
                <a:pathLst>
                  <a:path w="19" h="526" extrusionOk="0">
                    <a:moveTo>
                      <a:pt x="18" y="1"/>
                    </a:moveTo>
                    <a:lnTo>
                      <a:pt x="0" y="526"/>
                    </a:lnTo>
                    <a:lnTo>
                      <a:pt x="4" y="526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3" name="Google Shape;463;p4"/>
              <p:cNvSpPr/>
              <p:nvPr/>
            </p:nvSpPr>
            <p:spPr>
              <a:xfrm>
                <a:off x="2670776" y="4520551"/>
                <a:ext cx="79828" cy="18417"/>
              </a:xfrm>
              <a:custGeom>
                <a:avLst/>
                <a:gdLst/>
                <a:ahLst/>
                <a:cxnLst/>
                <a:rect l="l" t="t" r="r" b="b"/>
                <a:pathLst>
                  <a:path w="2280" h="526" extrusionOk="0">
                    <a:moveTo>
                      <a:pt x="15" y="1"/>
                    </a:moveTo>
                    <a:lnTo>
                      <a:pt x="1" y="526"/>
                    </a:lnTo>
                    <a:lnTo>
                      <a:pt x="2265" y="526"/>
                    </a:lnTo>
                    <a:lnTo>
                      <a:pt x="2280" y="1"/>
                    </a:lnTo>
                    <a:close/>
                  </a:path>
                </a:pathLst>
              </a:custGeom>
              <a:solidFill>
                <a:srgbClr val="CC915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4" name="Google Shape;464;p4"/>
              <p:cNvSpPr/>
              <p:nvPr/>
            </p:nvSpPr>
            <p:spPr>
              <a:xfrm>
                <a:off x="2164701" y="4300391"/>
                <a:ext cx="9313" cy="16141"/>
              </a:xfrm>
              <a:custGeom>
                <a:avLst/>
                <a:gdLst/>
                <a:ahLst/>
                <a:cxnLst/>
                <a:rect l="l" t="t" r="r" b="b"/>
                <a:pathLst>
                  <a:path w="266" h="461" extrusionOk="0">
                    <a:moveTo>
                      <a:pt x="266" y="0"/>
                    </a:moveTo>
                    <a:lnTo>
                      <a:pt x="1" y="456"/>
                    </a:lnTo>
                    <a:lnTo>
                      <a:pt x="1" y="460"/>
                    </a:lnTo>
                    <a:lnTo>
                      <a:pt x="266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5" name="Google Shape;465;p4"/>
              <p:cNvSpPr/>
              <p:nvPr/>
            </p:nvSpPr>
            <p:spPr>
              <a:xfrm>
                <a:off x="2164701" y="4300391"/>
                <a:ext cx="82700" cy="46041"/>
              </a:xfrm>
              <a:custGeom>
                <a:avLst/>
                <a:gdLst/>
                <a:ahLst/>
                <a:cxnLst/>
                <a:rect l="l" t="t" r="r" b="b"/>
                <a:pathLst>
                  <a:path w="2362" h="1315" extrusionOk="0">
                    <a:moveTo>
                      <a:pt x="266" y="0"/>
                    </a:moveTo>
                    <a:lnTo>
                      <a:pt x="1" y="460"/>
                    </a:lnTo>
                    <a:lnTo>
                      <a:pt x="2100" y="1314"/>
                    </a:lnTo>
                    <a:lnTo>
                      <a:pt x="2362" y="858"/>
                    </a:lnTo>
                    <a:lnTo>
                      <a:pt x="266" y="0"/>
                    </a:lnTo>
                    <a:close/>
                  </a:path>
                </a:pathLst>
              </a:custGeom>
              <a:solidFill>
                <a:srgbClr val="CC915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6" name="Google Shape;466;p4"/>
              <p:cNvSpPr/>
              <p:nvPr/>
            </p:nvSpPr>
            <p:spPr>
              <a:xfrm>
                <a:off x="2427857" y="2340868"/>
                <a:ext cx="454952" cy="501659"/>
              </a:xfrm>
              <a:custGeom>
                <a:avLst/>
                <a:gdLst/>
                <a:ahLst/>
                <a:cxnLst/>
                <a:rect l="l" t="t" r="r" b="b"/>
                <a:pathLst>
                  <a:path w="12994" h="14328" extrusionOk="0">
                    <a:moveTo>
                      <a:pt x="6302" y="1"/>
                    </a:moveTo>
                    <a:cubicBezTo>
                      <a:pt x="5548" y="1"/>
                      <a:pt x="4771" y="34"/>
                      <a:pt x="3909" y="74"/>
                    </a:cubicBezTo>
                    <a:cubicBezTo>
                      <a:pt x="1928" y="170"/>
                      <a:pt x="1" y="591"/>
                      <a:pt x="1" y="591"/>
                    </a:cubicBezTo>
                    <a:cubicBezTo>
                      <a:pt x="1792" y="8276"/>
                      <a:pt x="1788" y="10583"/>
                      <a:pt x="1634" y="14327"/>
                    </a:cubicBezTo>
                    <a:lnTo>
                      <a:pt x="10833" y="14327"/>
                    </a:lnTo>
                    <a:cubicBezTo>
                      <a:pt x="12994" y="1036"/>
                      <a:pt x="11913" y="655"/>
                      <a:pt x="11913" y="655"/>
                    </a:cubicBezTo>
                    <a:cubicBezTo>
                      <a:pt x="11913" y="655"/>
                      <a:pt x="9882" y="239"/>
                      <a:pt x="8087" y="77"/>
                    </a:cubicBezTo>
                    <a:cubicBezTo>
                      <a:pt x="7485" y="22"/>
                      <a:pt x="6900" y="1"/>
                      <a:pt x="6302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7" name="Google Shape;467;p4"/>
              <p:cNvSpPr/>
              <p:nvPr/>
            </p:nvSpPr>
            <p:spPr>
              <a:xfrm>
                <a:off x="2564687" y="2178829"/>
                <a:ext cx="194599" cy="293475"/>
              </a:xfrm>
              <a:custGeom>
                <a:avLst/>
                <a:gdLst/>
                <a:ahLst/>
                <a:cxnLst/>
                <a:rect l="l" t="t" r="r" b="b"/>
                <a:pathLst>
                  <a:path w="5558" h="8382" extrusionOk="0">
                    <a:moveTo>
                      <a:pt x="414" y="0"/>
                    </a:moveTo>
                    <a:lnTo>
                      <a:pt x="414" y="0"/>
                    </a:lnTo>
                    <a:cubicBezTo>
                      <a:pt x="680" y="1342"/>
                      <a:pt x="942" y="3808"/>
                      <a:pt x="1" y="4702"/>
                    </a:cubicBezTo>
                    <a:cubicBezTo>
                      <a:pt x="1" y="4702"/>
                      <a:pt x="1243" y="7089"/>
                      <a:pt x="3695" y="8381"/>
                    </a:cubicBezTo>
                    <a:cubicBezTo>
                      <a:pt x="5557" y="6892"/>
                      <a:pt x="4179" y="4705"/>
                      <a:pt x="4179" y="4705"/>
                    </a:cubicBezTo>
                    <a:cubicBezTo>
                      <a:pt x="2679" y="4346"/>
                      <a:pt x="2718" y="3234"/>
                      <a:pt x="2981" y="2189"/>
                    </a:cubicBezTo>
                    <a:lnTo>
                      <a:pt x="414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8" name="Google Shape;468;p4"/>
              <p:cNvSpPr/>
              <p:nvPr/>
            </p:nvSpPr>
            <p:spPr>
              <a:xfrm>
                <a:off x="2657436" y="2245668"/>
                <a:ext cx="11484" cy="9839"/>
              </a:xfrm>
              <a:custGeom>
                <a:avLst/>
                <a:gdLst/>
                <a:ahLst/>
                <a:cxnLst/>
                <a:rect l="l" t="t" r="r" b="b"/>
                <a:pathLst>
                  <a:path w="328" h="281" extrusionOk="0">
                    <a:moveTo>
                      <a:pt x="1" y="0"/>
                    </a:moveTo>
                    <a:lnTo>
                      <a:pt x="327" y="280"/>
                    </a:lnTo>
                    <a:lnTo>
                      <a:pt x="327" y="280"/>
                    </a:lnTo>
                    <a:close/>
                  </a:path>
                </a:pathLst>
              </a:custGeom>
              <a:solidFill>
                <a:srgbClr val="1E282D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9" name="Google Shape;469;p4"/>
              <p:cNvSpPr/>
              <p:nvPr/>
            </p:nvSpPr>
            <p:spPr>
              <a:xfrm>
                <a:off x="2664368" y="2279351"/>
                <a:ext cx="280" cy="2066"/>
              </a:xfrm>
              <a:custGeom>
                <a:avLst/>
                <a:gdLst/>
                <a:ahLst/>
                <a:cxnLst/>
                <a:rect l="l" t="t" r="r" b="b"/>
                <a:pathLst>
                  <a:path w="8" h="59" extrusionOk="0">
                    <a:moveTo>
                      <a:pt x="8" y="0"/>
                    </a:moveTo>
                    <a:cubicBezTo>
                      <a:pt x="4" y="22"/>
                      <a:pt x="4" y="40"/>
                      <a:pt x="0" y="58"/>
                    </a:cubicBezTo>
                    <a:lnTo>
                      <a:pt x="0" y="58"/>
                    </a:lnTo>
                    <a:cubicBezTo>
                      <a:pt x="4" y="40"/>
                      <a:pt x="4" y="22"/>
                      <a:pt x="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0" name="Google Shape;470;p4"/>
              <p:cNvSpPr/>
              <p:nvPr/>
            </p:nvSpPr>
            <p:spPr>
              <a:xfrm>
                <a:off x="2606562" y="2210096"/>
                <a:ext cx="62357" cy="71320"/>
              </a:xfrm>
              <a:custGeom>
                <a:avLst/>
                <a:gdLst/>
                <a:ahLst/>
                <a:cxnLst/>
                <a:rect l="l" t="t" r="r" b="b"/>
                <a:pathLst>
                  <a:path w="1781" h="2037" extrusionOk="0">
                    <a:moveTo>
                      <a:pt x="262" y="1"/>
                    </a:moveTo>
                    <a:cubicBezTo>
                      <a:pt x="216" y="141"/>
                      <a:pt x="1" y="550"/>
                      <a:pt x="57" y="844"/>
                    </a:cubicBezTo>
                    <a:cubicBezTo>
                      <a:pt x="180" y="1465"/>
                      <a:pt x="1081" y="1953"/>
                      <a:pt x="1651" y="2036"/>
                    </a:cubicBezTo>
                    <a:cubicBezTo>
                      <a:pt x="1655" y="2018"/>
                      <a:pt x="1655" y="2000"/>
                      <a:pt x="1659" y="1978"/>
                    </a:cubicBezTo>
                    <a:cubicBezTo>
                      <a:pt x="1677" y="1752"/>
                      <a:pt x="1723" y="1523"/>
                      <a:pt x="1780" y="1296"/>
                    </a:cubicBezTo>
                    <a:lnTo>
                      <a:pt x="1454" y="1016"/>
                    </a:lnTo>
                    <a:lnTo>
                      <a:pt x="262" y="1"/>
                    </a:lnTo>
                    <a:close/>
                  </a:path>
                </a:pathLst>
              </a:custGeom>
              <a:solidFill>
                <a:srgbClr val="CC915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1" name="Google Shape;471;p4"/>
              <p:cNvSpPr/>
              <p:nvPr/>
            </p:nvSpPr>
            <p:spPr>
              <a:xfrm>
                <a:off x="2480236" y="1964936"/>
                <a:ext cx="258952" cy="296171"/>
              </a:xfrm>
              <a:custGeom>
                <a:avLst/>
                <a:gdLst/>
                <a:ahLst/>
                <a:cxnLst/>
                <a:rect l="l" t="t" r="r" b="b"/>
                <a:pathLst>
                  <a:path w="7396" h="8459" extrusionOk="0">
                    <a:moveTo>
                      <a:pt x="3493" y="1"/>
                    </a:moveTo>
                    <a:cubicBezTo>
                      <a:pt x="1462" y="1"/>
                      <a:pt x="1" y="1964"/>
                      <a:pt x="572" y="3948"/>
                    </a:cubicBezTo>
                    <a:cubicBezTo>
                      <a:pt x="1193" y="6109"/>
                      <a:pt x="1412" y="7039"/>
                      <a:pt x="2769" y="7918"/>
                    </a:cubicBezTo>
                    <a:cubicBezTo>
                      <a:pt x="3342" y="8290"/>
                      <a:pt x="3953" y="8459"/>
                      <a:pt x="4536" y="8459"/>
                    </a:cubicBezTo>
                    <a:cubicBezTo>
                      <a:pt x="6027" y="8459"/>
                      <a:pt x="7337" y="7354"/>
                      <a:pt x="7363" y="5700"/>
                    </a:cubicBezTo>
                    <a:cubicBezTo>
                      <a:pt x="7395" y="3625"/>
                      <a:pt x="6372" y="441"/>
                      <a:pt x="4036" y="46"/>
                    </a:cubicBezTo>
                    <a:cubicBezTo>
                      <a:pt x="3851" y="15"/>
                      <a:pt x="3670" y="1"/>
                      <a:pt x="3493" y="1"/>
                    </a:cubicBez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2" name="Google Shape;472;p4"/>
              <p:cNvSpPr/>
              <p:nvPr/>
            </p:nvSpPr>
            <p:spPr>
              <a:xfrm>
                <a:off x="2465671" y="1949286"/>
                <a:ext cx="221209" cy="210880"/>
              </a:xfrm>
              <a:custGeom>
                <a:avLst/>
                <a:gdLst/>
                <a:ahLst/>
                <a:cxnLst/>
                <a:rect l="l" t="t" r="r" b="b"/>
                <a:pathLst>
                  <a:path w="6318" h="6023" extrusionOk="0">
                    <a:moveTo>
                      <a:pt x="5206" y="0"/>
                    </a:moveTo>
                    <a:cubicBezTo>
                      <a:pt x="5155" y="0"/>
                      <a:pt x="5105" y="4"/>
                      <a:pt x="5055" y="13"/>
                    </a:cubicBezTo>
                    <a:lnTo>
                      <a:pt x="2678" y="404"/>
                    </a:lnTo>
                    <a:cubicBezTo>
                      <a:pt x="2514" y="432"/>
                      <a:pt x="2359" y="505"/>
                      <a:pt x="2229" y="616"/>
                    </a:cubicBezTo>
                    <a:lnTo>
                      <a:pt x="561" y="2055"/>
                    </a:lnTo>
                    <a:cubicBezTo>
                      <a:pt x="395" y="2198"/>
                      <a:pt x="284" y="2396"/>
                      <a:pt x="252" y="2611"/>
                    </a:cubicBezTo>
                    <a:lnTo>
                      <a:pt x="19" y="4144"/>
                    </a:lnTo>
                    <a:cubicBezTo>
                      <a:pt x="1" y="4266"/>
                      <a:pt x="8" y="4391"/>
                      <a:pt x="37" y="4510"/>
                    </a:cubicBezTo>
                    <a:cubicBezTo>
                      <a:pt x="155" y="4956"/>
                      <a:pt x="505" y="6023"/>
                      <a:pt x="1139" y="6023"/>
                    </a:cubicBezTo>
                    <a:cubicBezTo>
                      <a:pt x="1178" y="6023"/>
                      <a:pt x="1219" y="6019"/>
                      <a:pt x="1260" y="6010"/>
                    </a:cubicBezTo>
                    <a:cubicBezTo>
                      <a:pt x="2151" y="5828"/>
                      <a:pt x="2746" y="3692"/>
                      <a:pt x="2204" y="2920"/>
                    </a:cubicBezTo>
                    <a:lnTo>
                      <a:pt x="2204" y="2920"/>
                    </a:lnTo>
                    <a:cubicBezTo>
                      <a:pt x="2302" y="2926"/>
                      <a:pt x="2398" y="2929"/>
                      <a:pt x="2493" y="2929"/>
                    </a:cubicBezTo>
                    <a:cubicBezTo>
                      <a:pt x="3998" y="2929"/>
                      <a:pt x="5113" y="2231"/>
                      <a:pt x="5819" y="1595"/>
                    </a:cubicBezTo>
                    <a:cubicBezTo>
                      <a:pt x="6318" y="1146"/>
                      <a:pt x="6178" y="339"/>
                      <a:pt x="5564" y="74"/>
                    </a:cubicBezTo>
                    <a:cubicBezTo>
                      <a:pt x="5450" y="25"/>
                      <a:pt x="5328" y="0"/>
                      <a:pt x="5206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3" name="Google Shape;473;p4"/>
              <p:cNvSpPr/>
              <p:nvPr/>
            </p:nvSpPr>
            <p:spPr>
              <a:xfrm>
                <a:off x="2571234" y="2842496"/>
                <a:ext cx="298517" cy="1678079"/>
              </a:xfrm>
              <a:custGeom>
                <a:avLst/>
                <a:gdLst/>
                <a:ahLst/>
                <a:cxnLst/>
                <a:rect l="l" t="t" r="r" b="b"/>
                <a:pathLst>
                  <a:path w="8526" h="47928" extrusionOk="0">
                    <a:moveTo>
                      <a:pt x="1" y="0"/>
                    </a:moveTo>
                    <a:cubicBezTo>
                      <a:pt x="1" y="0"/>
                      <a:pt x="2445" y="17211"/>
                      <a:pt x="2739" y="24906"/>
                    </a:cubicBezTo>
                    <a:cubicBezTo>
                      <a:pt x="3009" y="31963"/>
                      <a:pt x="2524" y="47928"/>
                      <a:pt x="2524" y="47928"/>
                    </a:cubicBezTo>
                    <a:lnTo>
                      <a:pt x="5589" y="47928"/>
                    </a:lnTo>
                    <a:cubicBezTo>
                      <a:pt x="5589" y="47928"/>
                      <a:pt x="8221" y="31543"/>
                      <a:pt x="8375" y="24357"/>
                    </a:cubicBezTo>
                    <a:cubicBezTo>
                      <a:pt x="8526" y="17448"/>
                      <a:pt x="6738" y="0"/>
                      <a:pt x="673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4" name="Google Shape;474;p4"/>
              <p:cNvSpPr/>
              <p:nvPr/>
            </p:nvSpPr>
            <p:spPr>
              <a:xfrm>
                <a:off x="2644516" y="4479376"/>
                <a:ext cx="140925" cy="45131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89" extrusionOk="0">
                    <a:moveTo>
                      <a:pt x="0" y="0"/>
                    </a:moveTo>
                    <a:lnTo>
                      <a:pt x="166" y="1288"/>
                    </a:lnTo>
                    <a:lnTo>
                      <a:pt x="3762" y="1288"/>
                    </a:lnTo>
                    <a:lnTo>
                      <a:pt x="4024" y="14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5" name="Google Shape;475;p4"/>
              <p:cNvSpPr/>
              <p:nvPr/>
            </p:nvSpPr>
            <p:spPr>
              <a:xfrm>
                <a:off x="2643641" y="3424583"/>
                <a:ext cx="4307" cy="41035"/>
              </a:xfrm>
              <a:custGeom>
                <a:avLst/>
                <a:gdLst/>
                <a:ahLst/>
                <a:cxnLst/>
                <a:rect l="l" t="t" r="r" b="b"/>
                <a:pathLst>
                  <a:path w="123" h="1172" extrusionOk="0">
                    <a:moveTo>
                      <a:pt x="0" y="1"/>
                    </a:moveTo>
                    <a:lnTo>
                      <a:pt x="0" y="4"/>
                    </a:lnTo>
                    <a:cubicBezTo>
                      <a:pt x="43" y="395"/>
                      <a:pt x="83" y="785"/>
                      <a:pt x="122" y="1172"/>
                    </a:cubicBezTo>
                    <a:lnTo>
                      <a:pt x="122" y="1172"/>
                    </a:lnTo>
                    <a:cubicBezTo>
                      <a:pt x="83" y="785"/>
                      <a:pt x="43" y="395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6" name="Google Shape;476;p4"/>
              <p:cNvSpPr/>
              <p:nvPr/>
            </p:nvSpPr>
            <p:spPr>
              <a:xfrm>
                <a:off x="2643641" y="3130125"/>
                <a:ext cx="72406" cy="421936"/>
              </a:xfrm>
              <a:custGeom>
                <a:avLst/>
                <a:gdLst/>
                <a:ahLst/>
                <a:cxnLst/>
                <a:rect l="l" t="t" r="r" b="b"/>
                <a:pathLst>
                  <a:path w="2068" h="12051" extrusionOk="0">
                    <a:moveTo>
                      <a:pt x="1213" y="1"/>
                    </a:moveTo>
                    <a:cubicBezTo>
                      <a:pt x="858" y="2682"/>
                      <a:pt x="438" y="5672"/>
                      <a:pt x="0" y="8411"/>
                    </a:cubicBezTo>
                    <a:cubicBezTo>
                      <a:pt x="43" y="8806"/>
                      <a:pt x="83" y="9197"/>
                      <a:pt x="123" y="9584"/>
                    </a:cubicBezTo>
                    <a:cubicBezTo>
                      <a:pt x="209" y="10428"/>
                      <a:pt x="284" y="11254"/>
                      <a:pt x="355" y="12051"/>
                    </a:cubicBezTo>
                    <a:cubicBezTo>
                      <a:pt x="941" y="9789"/>
                      <a:pt x="2068" y="4732"/>
                      <a:pt x="1738" y="403"/>
                    </a:cubicBezTo>
                    <a:lnTo>
                      <a:pt x="1213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7" name="Google Shape;477;p4"/>
              <p:cNvSpPr/>
              <p:nvPr/>
            </p:nvSpPr>
            <p:spPr>
              <a:xfrm>
                <a:off x="2162670" y="2842496"/>
                <a:ext cx="559430" cy="1494228"/>
              </a:xfrm>
              <a:custGeom>
                <a:avLst/>
                <a:gdLst/>
                <a:ahLst/>
                <a:cxnLst/>
                <a:rect l="l" t="t" r="r" b="b"/>
                <a:pathLst>
                  <a:path w="15978" h="42677" extrusionOk="0">
                    <a:moveTo>
                      <a:pt x="9208" y="0"/>
                    </a:moveTo>
                    <a:cubicBezTo>
                      <a:pt x="6770" y="5072"/>
                      <a:pt x="9380" y="16658"/>
                      <a:pt x="6332" y="24432"/>
                    </a:cubicBezTo>
                    <a:cubicBezTo>
                      <a:pt x="4904" y="28075"/>
                      <a:pt x="1" y="41507"/>
                      <a:pt x="1" y="41507"/>
                    </a:cubicBezTo>
                    <a:lnTo>
                      <a:pt x="2862" y="42677"/>
                    </a:lnTo>
                    <a:cubicBezTo>
                      <a:pt x="2862" y="42677"/>
                      <a:pt x="10449" y="30879"/>
                      <a:pt x="12319" y="23962"/>
                    </a:cubicBezTo>
                    <a:cubicBezTo>
                      <a:pt x="13891" y="18140"/>
                      <a:pt x="15977" y="0"/>
                      <a:pt x="1597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8" name="Google Shape;478;p4"/>
              <p:cNvSpPr/>
              <p:nvPr/>
            </p:nvSpPr>
            <p:spPr>
              <a:xfrm>
                <a:off x="2148980" y="4247137"/>
                <a:ext cx="153460" cy="99926"/>
              </a:xfrm>
              <a:custGeom>
                <a:avLst/>
                <a:gdLst/>
                <a:ahLst/>
                <a:cxnLst/>
                <a:rect l="l" t="t" r="r" b="b"/>
                <a:pathLst>
                  <a:path w="4383" h="2854" extrusionOk="0">
                    <a:moveTo>
                      <a:pt x="284" y="0"/>
                    </a:moveTo>
                    <a:lnTo>
                      <a:pt x="1" y="1403"/>
                    </a:lnTo>
                    <a:lnTo>
                      <a:pt x="3551" y="2853"/>
                    </a:lnTo>
                    <a:lnTo>
                      <a:pt x="4383" y="1891"/>
                    </a:lnTo>
                    <a:lnTo>
                      <a:pt x="284" y="0"/>
                    </a:ln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9" name="Google Shape;479;p4"/>
              <p:cNvSpPr/>
              <p:nvPr/>
            </p:nvSpPr>
            <p:spPr>
              <a:xfrm>
                <a:off x="2625784" y="2083314"/>
                <a:ext cx="17506" cy="22863"/>
              </a:xfrm>
              <a:custGeom>
                <a:avLst/>
                <a:gdLst/>
                <a:ahLst/>
                <a:cxnLst/>
                <a:rect l="l" t="t" r="r" b="b"/>
                <a:pathLst>
                  <a:path w="500" h="653" extrusionOk="0">
                    <a:moveTo>
                      <a:pt x="207" y="0"/>
                    </a:moveTo>
                    <a:cubicBezTo>
                      <a:pt x="197" y="0"/>
                      <a:pt x="186" y="1"/>
                      <a:pt x="176" y="4"/>
                    </a:cubicBezTo>
                    <a:cubicBezTo>
                      <a:pt x="61" y="29"/>
                      <a:pt x="0" y="197"/>
                      <a:pt x="40" y="373"/>
                    </a:cubicBezTo>
                    <a:cubicBezTo>
                      <a:pt x="76" y="537"/>
                      <a:pt x="184" y="653"/>
                      <a:pt x="290" y="653"/>
                    </a:cubicBezTo>
                    <a:cubicBezTo>
                      <a:pt x="300" y="653"/>
                      <a:pt x="310" y="652"/>
                      <a:pt x="320" y="650"/>
                    </a:cubicBezTo>
                    <a:cubicBezTo>
                      <a:pt x="439" y="625"/>
                      <a:pt x="499" y="459"/>
                      <a:pt x="460" y="280"/>
                    </a:cubicBezTo>
                    <a:cubicBezTo>
                      <a:pt x="424" y="117"/>
                      <a:pt x="316" y="0"/>
                      <a:pt x="207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0" name="Google Shape;480;p4"/>
              <p:cNvSpPr/>
              <p:nvPr/>
            </p:nvSpPr>
            <p:spPr>
              <a:xfrm>
                <a:off x="2696300" y="2067594"/>
                <a:ext cx="17611" cy="22898"/>
              </a:xfrm>
              <a:custGeom>
                <a:avLst/>
                <a:gdLst/>
                <a:ahLst/>
                <a:cxnLst/>
                <a:rect l="l" t="t" r="r" b="b"/>
                <a:pathLst>
                  <a:path w="503" h="654" extrusionOk="0">
                    <a:moveTo>
                      <a:pt x="210" y="1"/>
                    </a:moveTo>
                    <a:cubicBezTo>
                      <a:pt x="200" y="1"/>
                      <a:pt x="190" y="2"/>
                      <a:pt x="180" y="4"/>
                    </a:cubicBezTo>
                    <a:cubicBezTo>
                      <a:pt x="65" y="33"/>
                      <a:pt x="0" y="198"/>
                      <a:pt x="40" y="373"/>
                    </a:cubicBezTo>
                    <a:cubicBezTo>
                      <a:pt x="75" y="538"/>
                      <a:pt x="186" y="653"/>
                      <a:pt x="293" y="653"/>
                    </a:cubicBezTo>
                    <a:cubicBezTo>
                      <a:pt x="303" y="653"/>
                      <a:pt x="313" y="652"/>
                      <a:pt x="323" y="650"/>
                    </a:cubicBezTo>
                    <a:cubicBezTo>
                      <a:pt x="441" y="625"/>
                      <a:pt x="503" y="459"/>
                      <a:pt x="463" y="280"/>
                    </a:cubicBezTo>
                    <a:cubicBezTo>
                      <a:pt x="427" y="120"/>
                      <a:pt x="319" y="1"/>
                      <a:pt x="210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1" name="Google Shape;481;p4"/>
              <p:cNvSpPr/>
              <p:nvPr/>
            </p:nvSpPr>
            <p:spPr>
              <a:xfrm>
                <a:off x="2700817" y="2060801"/>
                <a:ext cx="14110" cy="9138"/>
              </a:xfrm>
              <a:custGeom>
                <a:avLst/>
                <a:gdLst/>
                <a:ahLst/>
                <a:cxnLst/>
                <a:rect l="l" t="t" r="r" b="b"/>
                <a:pathLst>
                  <a:path w="403" h="261" extrusionOk="0">
                    <a:moveTo>
                      <a:pt x="402" y="0"/>
                    </a:moveTo>
                    <a:lnTo>
                      <a:pt x="1" y="219"/>
                    </a:lnTo>
                    <a:cubicBezTo>
                      <a:pt x="46" y="249"/>
                      <a:pt x="88" y="261"/>
                      <a:pt x="126" y="261"/>
                    </a:cubicBezTo>
                    <a:cubicBezTo>
                      <a:pt x="303" y="261"/>
                      <a:pt x="402" y="1"/>
                      <a:pt x="402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2" name="Google Shape;482;p4"/>
              <p:cNvSpPr/>
              <p:nvPr/>
            </p:nvSpPr>
            <p:spPr>
              <a:xfrm>
                <a:off x="2678443" y="2096759"/>
                <a:ext cx="31196" cy="44116"/>
              </a:xfrm>
              <a:custGeom>
                <a:avLst/>
                <a:gdLst/>
                <a:ahLst/>
                <a:cxnLst/>
                <a:rect l="l" t="t" r="r" b="b"/>
                <a:pathLst>
                  <a:path w="891" h="1260" extrusionOk="0">
                    <a:moveTo>
                      <a:pt x="0" y="0"/>
                    </a:moveTo>
                    <a:lnTo>
                      <a:pt x="280" y="1260"/>
                    </a:lnTo>
                    <a:cubicBezTo>
                      <a:pt x="280" y="1260"/>
                      <a:pt x="283" y="1260"/>
                      <a:pt x="287" y="1260"/>
                    </a:cubicBezTo>
                    <a:cubicBezTo>
                      <a:pt x="343" y="1260"/>
                      <a:pt x="718" y="1250"/>
                      <a:pt x="890" y="998"/>
                    </a:cubicBezTo>
                    <a:cubicBezTo>
                      <a:pt x="474" y="703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ED893E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3" name="Google Shape;483;p4"/>
              <p:cNvSpPr/>
              <p:nvPr/>
            </p:nvSpPr>
            <p:spPr>
              <a:xfrm>
                <a:off x="2620147" y="2156876"/>
                <a:ext cx="50558" cy="16176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462" extrusionOk="0">
                    <a:moveTo>
                      <a:pt x="59" y="0"/>
                    </a:moveTo>
                    <a:cubicBezTo>
                      <a:pt x="46" y="0"/>
                      <a:pt x="33" y="6"/>
                      <a:pt x="22" y="17"/>
                    </a:cubicBezTo>
                    <a:cubicBezTo>
                      <a:pt x="0" y="38"/>
                      <a:pt x="0" y="74"/>
                      <a:pt x="22" y="92"/>
                    </a:cubicBezTo>
                    <a:cubicBezTo>
                      <a:pt x="39" y="113"/>
                      <a:pt x="407" y="462"/>
                      <a:pt x="1022" y="462"/>
                    </a:cubicBezTo>
                    <a:cubicBezTo>
                      <a:pt x="1056" y="462"/>
                      <a:pt x="1091" y="461"/>
                      <a:pt x="1127" y="458"/>
                    </a:cubicBezTo>
                    <a:cubicBezTo>
                      <a:pt x="1213" y="451"/>
                      <a:pt x="1303" y="440"/>
                      <a:pt x="1397" y="419"/>
                    </a:cubicBezTo>
                    <a:cubicBezTo>
                      <a:pt x="1425" y="412"/>
                      <a:pt x="1443" y="383"/>
                      <a:pt x="1435" y="354"/>
                    </a:cubicBezTo>
                    <a:cubicBezTo>
                      <a:pt x="1430" y="331"/>
                      <a:pt x="1409" y="312"/>
                      <a:pt x="1386" y="312"/>
                    </a:cubicBezTo>
                    <a:cubicBezTo>
                      <a:pt x="1381" y="312"/>
                      <a:pt x="1376" y="313"/>
                      <a:pt x="1371" y="315"/>
                    </a:cubicBezTo>
                    <a:cubicBezTo>
                      <a:pt x="1249" y="341"/>
                      <a:pt x="1134" y="353"/>
                      <a:pt x="1028" y="353"/>
                    </a:cubicBezTo>
                    <a:cubicBezTo>
                      <a:pt x="448" y="353"/>
                      <a:pt x="100" y="19"/>
                      <a:pt x="97" y="17"/>
                    </a:cubicBezTo>
                    <a:cubicBezTo>
                      <a:pt x="86" y="6"/>
                      <a:pt x="73" y="0"/>
                      <a:pt x="59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4" name="Google Shape;484;p4"/>
              <p:cNvSpPr/>
              <p:nvPr/>
            </p:nvSpPr>
            <p:spPr>
              <a:xfrm>
                <a:off x="2484893" y="2137129"/>
                <a:ext cx="74472" cy="66174"/>
              </a:xfrm>
              <a:custGeom>
                <a:avLst/>
                <a:gdLst/>
                <a:ahLst/>
                <a:cxnLst/>
                <a:rect l="l" t="t" r="r" b="b"/>
                <a:pathLst>
                  <a:path w="2127" h="1890" extrusionOk="0">
                    <a:moveTo>
                      <a:pt x="849" y="0"/>
                    </a:moveTo>
                    <a:cubicBezTo>
                      <a:pt x="800" y="0"/>
                      <a:pt x="751" y="6"/>
                      <a:pt x="701" y="17"/>
                    </a:cubicBezTo>
                    <a:cubicBezTo>
                      <a:pt x="163" y="143"/>
                      <a:pt x="1" y="742"/>
                      <a:pt x="295" y="1187"/>
                    </a:cubicBezTo>
                    <a:cubicBezTo>
                      <a:pt x="554" y="1575"/>
                      <a:pt x="966" y="1808"/>
                      <a:pt x="1344" y="1876"/>
                    </a:cubicBezTo>
                    <a:cubicBezTo>
                      <a:pt x="1393" y="1885"/>
                      <a:pt x="1441" y="1890"/>
                      <a:pt x="1485" y="1890"/>
                    </a:cubicBezTo>
                    <a:cubicBezTo>
                      <a:pt x="1948" y="1890"/>
                      <a:pt x="2126" y="1419"/>
                      <a:pt x="1943" y="954"/>
                    </a:cubicBezTo>
                    <a:cubicBezTo>
                      <a:pt x="1776" y="539"/>
                      <a:pt x="1340" y="0"/>
                      <a:pt x="849" y="0"/>
                    </a:cubicBez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5" name="Google Shape;485;p4"/>
              <p:cNvSpPr/>
              <p:nvPr/>
            </p:nvSpPr>
            <p:spPr>
              <a:xfrm>
                <a:off x="2594623" y="2046096"/>
                <a:ext cx="44011" cy="22968"/>
              </a:xfrm>
              <a:custGeom>
                <a:avLst/>
                <a:gdLst/>
                <a:ahLst/>
                <a:cxnLst/>
                <a:rect l="l" t="t" r="r" b="b"/>
                <a:pathLst>
                  <a:path w="1257" h="656" extrusionOk="0">
                    <a:moveTo>
                      <a:pt x="1124" y="0"/>
                    </a:moveTo>
                    <a:cubicBezTo>
                      <a:pt x="990" y="0"/>
                      <a:pt x="359" y="38"/>
                      <a:pt x="37" y="485"/>
                    </a:cubicBezTo>
                    <a:cubicBezTo>
                      <a:pt x="0" y="532"/>
                      <a:pt x="11" y="600"/>
                      <a:pt x="58" y="636"/>
                    </a:cubicBezTo>
                    <a:cubicBezTo>
                      <a:pt x="69" y="639"/>
                      <a:pt x="80" y="647"/>
                      <a:pt x="90" y="650"/>
                    </a:cubicBezTo>
                    <a:cubicBezTo>
                      <a:pt x="101" y="654"/>
                      <a:pt x="112" y="656"/>
                      <a:pt x="123" y="656"/>
                    </a:cubicBezTo>
                    <a:cubicBezTo>
                      <a:pt x="155" y="656"/>
                      <a:pt x="187" y="641"/>
                      <a:pt x="209" y="611"/>
                    </a:cubicBezTo>
                    <a:cubicBezTo>
                      <a:pt x="494" y="215"/>
                      <a:pt x="1117" y="212"/>
                      <a:pt x="1144" y="212"/>
                    </a:cubicBezTo>
                    <a:cubicBezTo>
                      <a:pt x="1145" y="212"/>
                      <a:pt x="1145" y="212"/>
                      <a:pt x="1145" y="212"/>
                    </a:cubicBezTo>
                    <a:cubicBezTo>
                      <a:pt x="1148" y="212"/>
                      <a:pt x="1150" y="212"/>
                      <a:pt x="1153" y="212"/>
                    </a:cubicBezTo>
                    <a:cubicBezTo>
                      <a:pt x="1210" y="212"/>
                      <a:pt x="1253" y="163"/>
                      <a:pt x="1256" y="109"/>
                    </a:cubicBezTo>
                    <a:cubicBezTo>
                      <a:pt x="1256" y="47"/>
                      <a:pt x="1210" y="1"/>
                      <a:pt x="1149" y="1"/>
                    </a:cubicBezTo>
                    <a:cubicBezTo>
                      <a:pt x="1146" y="1"/>
                      <a:pt x="1138" y="0"/>
                      <a:pt x="1124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6" name="Google Shape;486;p4"/>
              <p:cNvSpPr/>
              <p:nvPr/>
            </p:nvSpPr>
            <p:spPr>
              <a:xfrm>
                <a:off x="2677183" y="2017490"/>
                <a:ext cx="39249" cy="11554"/>
              </a:xfrm>
              <a:custGeom>
                <a:avLst/>
                <a:gdLst/>
                <a:ahLst/>
                <a:cxnLst/>
                <a:rect l="l" t="t" r="r" b="b"/>
                <a:pathLst>
                  <a:path w="1121" h="330" extrusionOk="0">
                    <a:moveTo>
                      <a:pt x="537" y="0"/>
                    </a:moveTo>
                    <a:cubicBezTo>
                      <a:pt x="265" y="0"/>
                      <a:pt x="80" y="103"/>
                      <a:pt x="69" y="111"/>
                    </a:cubicBezTo>
                    <a:cubicBezTo>
                      <a:pt x="18" y="139"/>
                      <a:pt x="0" y="204"/>
                      <a:pt x="30" y="258"/>
                    </a:cubicBezTo>
                    <a:cubicBezTo>
                      <a:pt x="49" y="292"/>
                      <a:pt x="84" y="311"/>
                      <a:pt x="122" y="311"/>
                    </a:cubicBezTo>
                    <a:cubicBezTo>
                      <a:pt x="140" y="311"/>
                      <a:pt x="159" y="306"/>
                      <a:pt x="177" y="297"/>
                    </a:cubicBezTo>
                    <a:cubicBezTo>
                      <a:pt x="188" y="290"/>
                      <a:pt x="327" y="214"/>
                      <a:pt x="535" y="214"/>
                    </a:cubicBezTo>
                    <a:cubicBezTo>
                      <a:pt x="655" y="214"/>
                      <a:pt x="798" y="239"/>
                      <a:pt x="952" y="318"/>
                    </a:cubicBezTo>
                    <a:cubicBezTo>
                      <a:pt x="969" y="326"/>
                      <a:pt x="987" y="330"/>
                      <a:pt x="1006" y="330"/>
                    </a:cubicBezTo>
                    <a:cubicBezTo>
                      <a:pt x="1042" y="326"/>
                      <a:pt x="1077" y="305"/>
                      <a:pt x="1095" y="272"/>
                    </a:cubicBezTo>
                    <a:cubicBezTo>
                      <a:pt x="1120" y="218"/>
                      <a:pt x="1099" y="154"/>
                      <a:pt x="1049" y="125"/>
                    </a:cubicBezTo>
                    <a:cubicBezTo>
                      <a:pt x="861" y="31"/>
                      <a:pt x="686" y="0"/>
                      <a:pt x="537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7" name="Google Shape;487;p4"/>
              <p:cNvSpPr/>
              <p:nvPr/>
            </p:nvSpPr>
            <p:spPr>
              <a:xfrm>
                <a:off x="2205911" y="4422306"/>
                <a:ext cx="41490" cy="20972"/>
              </a:xfrm>
              <a:custGeom>
                <a:avLst/>
                <a:gdLst/>
                <a:ahLst/>
                <a:cxnLst/>
                <a:rect l="l" t="t" r="r" b="b"/>
                <a:pathLst>
                  <a:path w="1185" h="599" extrusionOk="0">
                    <a:moveTo>
                      <a:pt x="191" y="108"/>
                    </a:moveTo>
                    <a:cubicBezTo>
                      <a:pt x="521" y="108"/>
                      <a:pt x="959" y="144"/>
                      <a:pt x="1045" y="269"/>
                    </a:cubicBezTo>
                    <a:cubicBezTo>
                      <a:pt x="1056" y="284"/>
                      <a:pt x="1067" y="309"/>
                      <a:pt x="1049" y="352"/>
                    </a:cubicBezTo>
                    <a:cubicBezTo>
                      <a:pt x="1017" y="428"/>
                      <a:pt x="969" y="474"/>
                      <a:pt x="905" y="489"/>
                    </a:cubicBezTo>
                    <a:cubicBezTo>
                      <a:pt x="891" y="492"/>
                      <a:pt x="876" y="493"/>
                      <a:pt x="860" y="493"/>
                    </a:cubicBezTo>
                    <a:cubicBezTo>
                      <a:pt x="702" y="493"/>
                      <a:pt x="461" y="352"/>
                      <a:pt x="191" y="108"/>
                    </a:cubicBezTo>
                    <a:close/>
                    <a:moveTo>
                      <a:pt x="213" y="1"/>
                    </a:moveTo>
                    <a:cubicBezTo>
                      <a:pt x="135" y="1"/>
                      <a:pt x="78" y="3"/>
                      <a:pt x="58" y="4"/>
                    </a:cubicBezTo>
                    <a:cubicBezTo>
                      <a:pt x="33" y="7"/>
                      <a:pt x="15" y="22"/>
                      <a:pt x="8" y="40"/>
                    </a:cubicBezTo>
                    <a:cubicBezTo>
                      <a:pt x="0" y="62"/>
                      <a:pt x="8" y="83"/>
                      <a:pt x="22" y="97"/>
                    </a:cubicBezTo>
                    <a:cubicBezTo>
                      <a:pt x="221" y="292"/>
                      <a:pt x="583" y="599"/>
                      <a:pt x="859" y="599"/>
                    </a:cubicBezTo>
                    <a:cubicBezTo>
                      <a:pt x="872" y="599"/>
                      <a:pt x="885" y="598"/>
                      <a:pt x="898" y="596"/>
                    </a:cubicBezTo>
                    <a:cubicBezTo>
                      <a:pt x="909" y="596"/>
                      <a:pt x="916" y="592"/>
                      <a:pt x="926" y="592"/>
                    </a:cubicBezTo>
                    <a:cubicBezTo>
                      <a:pt x="1027" y="571"/>
                      <a:pt x="1103" y="503"/>
                      <a:pt x="1149" y="391"/>
                    </a:cubicBezTo>
                    <a:cubicBezTo>
                      <a:pt x="1185" y="309"/>
                      <a:pt x="1160" y="244"/>
                      <a:pt x="1135" y="209"/>
                    </a:cubicBezTo>
                    <a:cubicBezTo>
                      <a:pt x="1004" y="25"/>
                      <a:pt x="483" y="1"/>
                      <a:pt x="21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8" name="Google Shape;488;p4"/>
              <p:cNvSpPr/>
              <p:nvPr/>
            </p:nvSpPr>
            <p:spPr>
              <a:xfrm>
                <a:off x="2206051" y="4400633"/>
                <a:ext cx="35713" cy="25594"/>
              </a:xfrm>
              <a:custGeom>
                <a:avLst/>
                <a:gdLst/>
                <a:ahLst/>
                <a:cxnLst/>
                <a:rect l="l" t="t" r="r" b="b"/>
                <a:pathLst>
                  <a:path w="1020" h="731" extrusionOk="0">
                    <a:moveTo>
                      <a:pt x="742" y="108"/>
                    </a:moveTo>
                    <a:cubicBezTo>
                      <a:pt x="781" y="108"/>
                      <a:pt x="814" y="122"/>
                      <a:pt x="847" y="146"/>
                    </a:cubicBezTo>
                    <a:cubicBezTo>
                      <a:pt x="905" y="189"/>
                      <a:pt x="901" y="221"/>
                      <a:pt x="890" y="246"/>
                    </a:cubicBezTo>
                    <a:cubicBezTo>
                      <a:pt x="841" y="397"/>
                      <a:pt x="431" y="580"/>
                      <a:pt x="158" y="619"/>
                    </a:cubicBezTo>
                    <a:cubicBezTo>
                      <a:pt x="281" y="436"/>
                      <a:pt x="510" y="149"/>
                      <a:pt x="704" y="113"/>
                    </a:cubicBezTo>
                    <a:cubicBezTo>
                      <a:pt x="707" y="109"/>
                      <a:pt x="715" y="109"/>
                      <a:pt x="718" y="109"/>
                    </a:cubicBezTo>
                    <a:cubicBezTo>
                      <a:pt x="726" y="108"/>
                      <a:pt x="734" y="108"/>
                      <a:pt x="742" y="108"/>
                    </a:cubicBezTo>
                    <a:close/>
                    <a:moveTo>
                      <a:pt x="737" y="1"/>
                    </a:moveTo>
                    <a:cubicBezTo>
                      <a:pt x="719" y="1"/>
                      <a:pt x="701" y="2"/>
                      <a:pt x="682" y="5"/>
                    </a:cubicBezTo>
                    <a:cubicBezTo>
                      <a:pt x="359" y="66"/>
                      <a:pt x="22" y="626"/>
                      <a:pt x="8" y="651"/>
                    </a:cubicBezTo>
                    <a:cubicBezTo>
                      <a:pt x="1" y="666"/>
                      <a:pt x="1" y="687"/>
                      <a:pt x="8" y="706"/>
                    </a:cubicBezTo>
                    <a:cubicBezTo>
                      <a:pt x="18" y="720"/>
                      <a:pt x="36" y="730"/>
                      <a:pt x="54" y="730"/>
                    </a:cubicBezTo>
                    <a:cubicBezTo>
                      <a:pt x="79" y="730"/>
                      <a:pt x="108" y="730"/>
                      <a:pt x="137" y="727"/>
                    </a:cubicBezTo>
                    <a:cubicBezTo>
                      <a:pt x="417" y="694"/>
                      <a:pt x="915" y="505"/>
                      <a:pt x="995" y="282"/>
                    </a:cubicBezTo>
                    <a:cubicBezTo>
                      <a:pt x="1008" y="235"/>
                      <a:pt x="1020" y="142"/>
                      <a:pt x="915" y="59"/>
                    </a:cubicBezTo>
                    <a:cubicBezTo>
                      <a:pt x="862" y="20"/>
                      <a:pt x="802" y="1"/>
                      <a:pt x="73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9" name="Google Shape;489;p4"/>
              <p:cNvSpPr/>
              <p:nvPr/>
            </p:nvSpPr>
            <p:spPr>
              <a:xfrm>
                <a:off x="2753336" y="4612390"/>
                <a:ext cx="49683" cy="20202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577" extrusionOk="0">
                    <a:moveTo>
                      <a:pt x="1163" y="106"/>
                    </a:moveTo>
                    <a:cubicBezTo>
                      <a:pt x="1206" y="106"/>
                      <a:pt x="1239" y="113"/>
                      <a:pt x="1264" y="128"/>
                    </a:cubicBezTo>
                    <a:cubicBezTo>
                      <a:pt x="1286" y="138"/>
                      <a:pt x="1297" y="156"/>
                      <a:pt x="1300" y="185"/>
                    </a:cubicBezTo>
                    <a:cubicBezTo>
                      <a:pt x="1307" y="257"/>
                      <a:pt x="1286" y="315"/>
                      <a:pt x="1239" y="358"/>
                    </a:cubicBezTo>
                    <a:cubicBezTo>
                      <a:pt x="1157" y="431"/>
                      <a:pt x="990" y="467"/>
                      <a:pt x="761" y="467"/>
                    </a:cubicBezTo>
                    <a:cubicBezTo>
                      <a:pt x="608" y="467"/>
                      <a:pt x="428" y="451"/>
                      <a:pt x="227" y="418"/>
                    </a:cubicBezTo>
                    <a:cubicBezTo>
                      <a:pt x="539" y="267"/>
                      <a:pt x="952" y="106"/>
                      <a:pt x="1163" y="106"/>
                    </a:cubicBezTo>
                    <a:close/>
                    <a:moveTo>
                      <a:pt x="1170" y="0"/>
                    </a:moveTo>
                    <a:cubicBezTo>
                      <a:pt x="804" y="0"/>
                      <a:pt x="123" y="350"/>
                      <a:pt x="33" y="393"/>
                    </a:cubicBezTo>
                    <a:cubicBezTo>
                      <a:pt x="15" y="404"/>
                      <a:pt x="0" y="426"/>
                      <a:pt x="5" y="451"/>
                    </a:cubicBezTo>
                    <a:cubicBezTo>
                      <a:pt x="8" y="472"/>
                      <a:pt x="26" y="490"/>
                      <a:pt x="48" y="494"/>
                    </a:cubicBezTo>
                    <a:cubicBezTo>
                      <a:pt x="242" y="533"/>
                      <a:pt x="510" y="576"/>
                      <a:pt x="762" y="576"/>
                    </a:cubicBezTo>
                    <a:cubicBezTo>
                      <a:pt x="988" y="576"/>
                      <a:pt x="1193" y="540"/>
                      <a:pt x="1311" y="436"/>
                    </a:cubicBezTo>
                    <a:cubicBezTo>
                      <a:pt x="1386" y="368"/>
                      <a:pt x="1418" y="282"/>
                      <a:pt x="1408" y="174"/>
                    </a:cubicBezTo>
                    <a:cubicBezTo>
                      <a:pt x="1400" y="110"/>
                      <a:pt x="1372" y="63"/>
                      <a:pt x="1318" y="30"/>
                    </a:cubicBezTo>
                    <a:cubicBezTo>
                      <a:pt x="1279" y="9"/>
                      <a:pt x="1229" y="0"/>
                      <a:pt x="11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0" name="Google Shape;490;p4"/>
              <p:cNvSpPr/>
              <p:nvPr/>
            </p:nvSpPr>
            <p:spPr>
              <a:xfrm>
                <a:off x="2753476" y="4593763"/>
                <a:ext cx="30811" cy="36063"/>
              </a:xfrm>
              <a:custGeom>
                <a:avLst/>
                <a:gdLst/>
                <a:ahLst/>
                <a:cxnLst/>
                <a:rect l="l" t="t" r="r" b="b"/>
                <a:pathLst>
                  <a:path w="880" h="1030" extrusionOk="0">
                    <a:moveTo>
                      <a:pt x="629" y="110"/>
                    </a:moveTo>
                    <a:cubicBezTo>
                      <a:pt x="725" y="121"/>
                      <a:pt x="733" y="161"/>
                      <a:pt x="733" y="171"/>
                    </a:cubicBezTo>
                    <a:cubicBezTo>
                      <a:pt x="758" y="325"/>
                      <a:pt x="395" y="710"/>
                      <a:pt x="119" y="878"/>
                    </a:cubicBezTo>
                    <a:cubicBezTo>
                      <a:pt x="147" y="699"/>
                      <a:pt x="223" y="337"/>
                      <a:pt x="410" y="179"/>
                    </a:cubicBezTo>
                    <a:cubicBezTo>
                      <a:pt x="467" y="132"/>
                      <a:pt x="528" y="110"/>
                      <a:pt x="596" y="110"/>
                    </a:cubicBezTo>
                    <a:close/>
                    <a:moveTo>
                      <a:pt x="599" y="0"/>
                    </a:moveTo>
                    <a:cubicBezTo>
                      <a:pt x="503" y="0"/>
                      <a:pt x="416" y="33"/>
                      <a:pt x="341" y="96"/>
                    </a:cubicBezTo>
                    <a:cubicBezTo>
                      <a:pt x="54" y="333"/>
                      <a:pt x="4" y="943"/>
                      <a:pt x="1" y="968"/>
                    </a:cubicBezTo>
                    <a:cubicBezTo>
                      <a:pt x="1" y="990"/>
                      <a:pt x="8" y="1008"/>
                      <a:pt x="26" y="1019"/>
                    </a:cubicBezTo>
                    <a:cubicBezTo>
                      <a:pt x="33" y="1026"/>
                      <a:pt x="44" y="1029"/>
                      <a:pt x="54" y="1029"/>
                    </a:cubicBezTo>
                    <a:cubicBezTo>
                      <a:pt x="61" y="1029"/>
                      <a:pt x="69" y="1026"/>
                      <a:pt x="76" y="1022"/>
                    </a:cubicBezTo>
                    <a:cubicBezTo>
                      <a:pt x="349" y="900"/>
                      <a:pt x="879" y="412"/>
                      <a:pt x="841" y="157"/>
                    </a:cubicBezTo>
                    <a:cubicBezTo>
                      <a:pt x="829" y="96"/>
                      <a:pt x="786" y="20"/>
                      <a:pt x="639" y="2"/>
                    </a:cubicBezTo>
                    <a:cubicBezTo>
                      <a:pt x="625" y="1"/>
                      <a:pt x="612" y="0"/>
                      <a:pt x="59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1" name="Google Shape;491;p4"/>
              <p:cNvSpPr/>
              <p:nvPr/>
            </p:nvSpPr>
            <p:spPr>
              <a:xfrm>
                <a:off x="2630301" y="2076522"/>
                <a:ext cx="14005" cy="9138"/>
              </a:xfrm>
              <a:custGeom>
                <a:avLst/>
                <a:gdLst/>
                <a:ahLst/>
                <a:cxnLst/>
                <a:rect l="l" t="t" r="r" b="b"/>
                <a:pathLst>
                  <a:path w="400" h="261" extrusionOk="0">
                    <a:moveTo>
                      <a:pt x="399" y="0"/>
                    </a:moveTo>
                    <a:lnTo>
                      <a:pt x="1" y="219"/>
                    </a:lnTo>
                    <a:cubicBezTo>
                      <a:pt x="46" y="248"/>
                      <a:pt x="87" y="260"/>
                      <a:pt x="125" y="260"/>
                    </a:cubicBezTo>
                    <a:cubicBezTo>
                      <a:pt x="302" y="260"/>
                      <a:pt x="399" y="0"/>
                      <a:pt x="399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2" name="Google Shape;492;p4"/>
              <p:cNvSpPr/>
              <p:nvPr/>
            </p:nvSpPr>
            <p:spPr>
              <a:xfrm>
                <a:off x="2470853" y="2821103"/>
                <a:ext cx="346484" cy="35853"/>
              </a:xfrm>
              <a:custGeom>
                <a:avLst/>
                <a:gdLst/>
                <a:ahLst/>
                <a:cxnLst/>
                <a:rect l="l" t="t" r="r" b="b"/>
                <a:pathLst>
                  <a:path w="9896" h="1024" extrusionOk="0">
                    <a:moveTo>
                      <a:pt x="416" y="1"/>
                    </a:moveTo>
                    <a:cubicBezTo>
                      <a:pt x="348" y="1"/>
                      <a:pt x="287" y="30"/>
                      <a:pt x="265" y="73"/>
                    </a:cubicBezTo>
                    <a:lnTo>
                      <a:pt x="32" y="895"/>
                    </a:lnTo>
                    <a:cubicBezTo>
                      <a:pt x="0" y="959"/>
                      <a:pt x="75" y="1024"/>
                      <a:pt x="183" y="1024"/>
                    </a:cubicBezTo>
                    <a:lnTo>
                      <a:pt x="9652" y="1024"/>
                    </a:lnTo>
                    <a:cubicBezTo>
                      <a:pt x="9734" y="1024"/>
                      <a:pt x="9802" y="984"/>
                      <a:pt x="9806" y="931"/>
                    </a:cubicBezTo>
                    <a:lnTo>
                      <a:pt x="9889" y="108"/>
                    </a:lnTo>
                    <a:cubicBezTo>
                      <a:pt x="9895" y="51"/>
                      <a:pt x="9824" y="1"/>
                      <a:pt x="973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3" name="Google Shape;493;p4"/>
              <p:cNvSpPr/>
              <p:nvPr/>
            </p:nvSpPr>
            <p:spPr>
              <a:xfrm>
                <a:off x="2513323" y="2818617"/>
                <a:ext cx="19397" cy="4149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1185" extrusionOk="0">
                    <a:moveTo>
                      <a:pt x="215" y="0"/>
                    </a:moveTo>
                    <a:cubicBezTo>
                      <a:pt x="165" y="0"/>
                      <a:pt x="122" y="25"/>
                      <a:pt x="119" y="58"/>
                    </a:cubicBezTo>
                    <a:lnTo>
                      <a:pt x="3" y="1127"/>
                    </a:lnTo>
                    <a:cubicBezTo>
                      <a:pt x="0" y="1160"/>
                      <a:pt x="36" y="1185"/>
                      <a:pt x="86" y="1185"/>
                    </a:cubicBezTo>
                    <a:lnTo>
                      <a:pt x="338" y="1185"/>
                    </a:lnTo>
                    <a:cubicBezTo>
                      <a:pt x="384" y="1185"/>
                      <a:pt x="431" y="1160"/>
                      <a:pt x="431" y="1127"/>
                    </a:cubicBezTo>
                    <a:lnTo>
                      <a:pt x="550" y="58"/>
                    </a:lnTo>
                    <a:cubicBezTo>
                      <a:pt x="553" y="25"/>
                      <a:pt x="513" y="0"/>
                      <a:pt x="467" y="0"/>
                    </a:cubicBezTo>
                    <a:close/>
                  </a:path>
                </a:pathLst>
              </a:custGeom>
              <a:solidFill>
                <a:srgbClr val="407B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4" name="Google Shape;494;p4"/>
              <p:cNvSpPr/>
              <p:nvPr/>
            </p:nvSpPr>
            <p:spPr>
              <a:xfrm>
                <a:off x="2513323" y="2818617"/>
                <a:ext cx="19257" cy="41490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185" extrusionOk="0">
                    <a:moveTo>
                      <a:pt x="215" y="0"/>
                    </a:moveTo>
                    <a:cubicBezTo>
                      <a:pt x="165" y="0"/>
                      <a:pt x="122" y="25"/>
                      <a:pt x="119" y="58"/>
                    </a:cubicBezTo>
                    <a:lnTo>
                      <a:pt x="3" y="1127"/>
                    </a:lnTo>
                    <a:lnTo>
                      <a:pt x="3" y="1131"/>
                    </a:lnTo>
                    <a:cubicBezTo>
                      <a:pt x="0" y="1160"/>
                      <a:pt x="40" y="1185"/>
                      <a:pt x="86" y="1185"/>
                    </a:cubicBezTo>
                    <a:lnTo>
                      <a:pt x="338" y="1185"/>
                    </a:lnTo>
                    <a:cubicBezTo>
                      <a:pt x="384" y="1185"/>
                      <a:pt x="431" y="1160"/>
                      <a:pt x="431" y="1127"/>
                    </a:cubicBezTo>
                    <a:lnTo>
                      <a:pt x="550" y="58"/>
                    </a:lnTo>
                    <a:lnTo>
                      <a:pt x="550" y="54"/>
                    </a:lnTo>
                    <a:cubicBezTo>
                      <a:pt x="550" y="25"/>
                      <a:pt x="513" y="0"/>
                      <a:pt x="46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5" name="Google Shape;495;p4"/>
              <p:cNvSpPr/>
              <p:nvPr/>
            </p:nvSpPr>
            <p:spPr>
              <a:xfrm>
                <a:off x="2772348" y="2818617"/>
                <a:ext cx="19467" cy="41490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185" extrusionOk="0">
                    <a:moveTo>
                      <a:pt x="219" y="0"/>
                    </a:moveTo>
                    <a:cubicBezTo>
                      <a:pt x="168" y="0"/>
                      <a:pt x="125" y="25"/>
                      <a:pt x="122" y="58"/>
                    </a:cubicBezTo>
                    <a:lnTo>
                      <a:pt x="3" y="1127"/>
                    </a:lnTo>
                    <a:cubicBezTo>
                      <a:pt x="0" y="1160"/>
                      <a:pt x="39" y="1185"/>
                      <a:pt x="90" y="1185"/>
                    </a:cubicBezTo>
                    <a:lnTo>
                      <a:pt x="337" y="1185"/>
                    </a:lnTo>
                    <a:cubicBezTo>
                      <a:pt x="388" y="1185"/>
                      <a:pt x="431" y="1160"/>
                      <a:pt x="434" y="1127"/>
                    </a:cubicBezTo>
                    <a:lnTo>
                      <a:pt x="552" y="58"/>
                    </a:lnTo>
                    <a:cubicBezTo>
                      <a:pt x="556" y="25"/>
                      <a:pt x="517" y="0"/>
                      <a:pt x="466" y="0"/>
                    </a:cubicBezTo>
                    <a:close/>
                  </a:path>
                </a:pathLst>
              </a:custGeom>
              <a:solidFill>
                <a:srgbClr val="407B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6" name="Google Shape;496;p4"/>
              <p:cNvSpPr/>
              <p:nvPr/>
            </p:nvSpPr>
            <p:spPr>
              <a:xfrm>
                <a:off x="2643396" y="2818617"/>
                <a:ext cx="19362" cy="4149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185" extrusionOk="0">
                    <a:moveTo>
                      <a:pt x="216" y="0"/>
                    </a:moveTo>
                    <a:cubicBezTo>
                      <a:pt x="165" y="0"/>
                      <a:pt x="122" y="25"/>
                      <a:pt x="118" y="58"/>
                    </a:cubicBezTo>
                    <a:lnTo>
                      <a:pt x="4" y="1127"/>
                    </a:lnTo>
                    <a:cubicBezTo>
                      <a:pt x="0" y="1160"/>
                      <a:pt x="36" y="1185"/>
                      <a:pt x="87" y="1185"/>
                    </a:cubicBezTo>
                    <a:lnTo>
                      <a:pt x="337" y="1185"/>
                    </a:lnTo>
                    <a:cubicBezTo>
                      <a:pt x="384" y="1185"/>
                      <a:pt x="431" y="1160"/>
                      <a:pt x="435" y="1127"/>
                    </a:cubicBezTo>
                    <a:lnTo>
                      <a:pt x="549" y="58"/>
                    </a:lnTo>
                    <a:cubicBezTo>
                      <a:pt x="553" y="25"/>
                      <a:pt x="517" y="0"/>
                      <a:pt x="466" y="0"/>
                    </a:cubicBezTo>
                    <a:close/>
                  </a:path>
                </a:pathLst>
              </a:custGeom>
              <a:solidFill>
                <a:srgbClr val="407B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7" name="Google Shape;497;p4"/>
              <p:cNvSpPr/>
              <p:nvPr/>
            </p:nvSpPr>
            <p:spPr>
              <a:xfrm>
                <a:off x="2475381" y="2091484"/>
                <a:ext cx="1013577" cy="907769"/>
              </a:xfrm>
              <a:custGeom>
                <a:avLst/>
                <a:gdLst/>
                <a:ahLst/>
                <a:cxnLst/>
                <a:rect l="l" t="t" r="r" b="b"/>
                <a:pathLst>
                  <a:path w="28949" h="25927" extrusionOk="0">
                    <a:moveTo>
                      <a:pt x="27853" y="1"/>
                    </a:moveTo>
                    <a:lnTo>
                      <a:pt x="8130" y="5173"/>
                    </a:lnTo>
                    <a:lnTo>
                      <a:pt x="9221" y="6009"/>
                    </a:lnTo>
                    <a:lnTo>
                      <a:pt x="28948" y="837"/>
                    </a:lnTo>
                    <a:lnTo>
                      <a:pt x="27853" y="1"/>
                    </a:lnTo>
                    <a:close/>
                    <a:moveTo>
                      <a:pt x="12606" y="8594"/>
                    </a:moveTo>
                    <a:lnTo>
                      <a:pt x="10908" y="10815"/>
                    </a:lnTo>
                    <a:lnTo>
                      <a:pt x="3163" y="20948"/>
                    </a:lnTo>
                    <a:lnTo>
                      <a:pt x="1" y="25090"/>
                    </a:lnTo>
                    <a:lnTo>
                      <a:pt x="1091" y="25927"/>
                    </a:lnTo>
                    <a:lnTo>
                      <a:pt x="13697" y="9430"/>
                    </a:lnTo>
                    <a:lnTo>
                      <a:pt x="12606" y="859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8" name="Google Shape;498;p4"/>
              <p:cNvSpPr/>
              <p:nvPr/>
            </p:nvSpPr>
            <p:spPr>
              <a:xfrm>
                <a:off x="2509787" y="2116997"/>
                <a:ext cx="982031" cy="1171798"/>
              </a:xfrm>
              <a:custGeom>
                <a:avLst/>
                <a:gdLst/>
                <a:ahLst/>
                <a:cxnLst/>
                <a:rect l="l" t="t" r="r" b="b"/>
                <a:pathLst>
                  <a:path w="28048" h="33468" extrusionOk="0">
                    <a:moveTo>
                      <a:pt x="27857" y="0"/>
                    </a:moveTo>
                    <a:lnTo>
                      <a:pt x="8130" y="5172"/>
                    </a:lnTo>
                    <a:lnTo>
                      <a:pt x="12606" y="8593"/>
                    </a:lnTo>
                    <a:lnTo>
                      <a:pt x="0" y="25090"/>
                    </a:lnTo>
                    <a:lnTo>
                      <a:pt x="10962" y="33467"/>
                    </a:lnTo>
                    <a:lnTo>
                      <a:pt x="23572" y="16971"/>
                    </a:lnTo>
                    <a:lnTo>
                      <a:pt x="28048" y="20390"/>
                    </a:lnTo>
                    <a:lnTo>
                      <a:pt x="28048" y="20390"/>
                    </a:lnTo>
                    <a:lnTo>
                      <a:pt x="27857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9" name="Google Shape;499;p4"/>
              <p:cNvSpPr/>
              <p:nvPr/>
            </p:nvSpPr>
            <p:spPr>
              <a:xfrm>
                <a:off x="3247996" y="2515617"/>
                <a:ext cx="9663" cy="52449"/>
              </a:xfrm>
              <a:custGeom>
                <a:avLst/>
                <a:gdLst/>
                <a:ahLst/>
                <a:cxnLst/>
                <a:rect l="l" t="t" r="r" b="b"/>
                <a:pathLst>
                  <a:path w="276" h="1498" extrusionOk="0">
                    <a:moveTo>
                      <a:pt x="0" y="0"/>
                    </a:moveTo>
                    <a:lnTo>
                      <a:pt x="14" y="1497"/>
                    </a:lnTo>
                    <a:lnTo>
                      <a:pt x="276" y="1494"/>
                    </a:lnTo>
                    <a:lnTo>
                      <a:pt x="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0" name="Google Shape;500;p4"/>
              <p:cNvSpPr/>
              <p:nvPr/>
            </p:nvSpPr>
            <p:spPr>
              <a:xfrm>
                <a:off x="3246315" y="2340798"/>
                <a:ext cx="10364" cy="125065"/>
              </a:xfrm>
              <a:custGeom>
                <a:avLst/>
                <a:gdLst/>
                <a:ahLst/>
                <a:cxnLst/>
                <a:rect l="l" t="t" r="r" b="b"/>
                <a:pathLst>
                  <a:path w="296" h="3572" extrusionOk="0">
                    <a:moveTo>
                      <a:pt x="264" y="0"/>
                    </a:moveTo>
                    <a:lnTo>
                      <a:pt x="1" y="4"/>
                    </a:lnTo>
                    <a:lnTo>
                      <a:pt x="34" y="3572"/>
                    </a:lnTo>
                    <a:lnTo>
                      <a:pt x="295" y="3572"/>
                    </a:lnTo>
                    <a:lnTo>
                      <a:pt x="264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1" name="Google Shape;501;p4"/>
              <p:cNvSpPr/>
              <p:nvPr/>
            </p:nvSpPr>
            <p:spPr>
              <a:xfrm>
                <a:off x="3105459" y="2917633"/>
                <a:ext cx="72581" cy="85501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442" extrusionOk="0">
                    <a:moveTo>
                      <a:pt x="1375" y="0"/>
                    </a:moveTo>
                    <a:lnTo>
                      <a:pt x="1" y="1486"/>
                    </a:lnTo>
                    <a:lnTo>
                      <a:pt x="539" y="2441"/>
                    </a:lnTo>
                    <a:lnTo>
                      <a:pt x="2072" y="719"/>
                    </a:lnTo>
                    <a:lnTo>
                      <a:pt x="1375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2" name="Google Shape;502;p4"/>
              <p:cNvSpPr/>
              <p:nvPr/>
            </p:nvSpPr>
            <p:spPr>
              <a:xfrm>
                <a:off x="2592592" y="2194375"/>
                <a:ext cx="843906" cy="1008185"/>
              </a:xfrm>
              <a:custGeom>
                <a:avLst/>
                <a:gdLst/>
                <a:ahLst/>
                <a:cxnLst/>
                <a:rect l="l" t="t" r="r" b="b"/>
                <a:pathLst>
                  <a:path w="24103" h="28795" extrusionOk="0">
                    <a:moveTo>
                      <a:pt x="23213" y="181"/>
                    </a:moveTo>
                    <a:cubicBezTo>
                      <a:pt x="23342" y="181"/>
                      <a:pt x="23468" y="224"/>
                      <a:pt x="23572" y="302"/>
                    </a:cubicBezTo>
                    <a:cubicBezTo>
                      <a:pt x="23715" y="413"/>
                      <a:pt x="23801" y="582"/>
                      <a:pt x="23801" y="766"/>
                    </a:cubicBezTo>
                    <a:lnTo>
                      <a:pt x="23920" y="13475"/>
                    </a:lnTo>
                    <a:cubicBezTo>
                      <a:pt x="23924" y="13705"/>
                      <a:pt x="23801" y="13906"/>
                      <a:pt x="23594" y="14007"/>
                    </a:cubicBezTo>
                    <a:cubicBezTo>
                      <a:pt x="23508" y="14050"/>
                      <a:pt x="23418" y="14071"/>
                      <a:pt x="23328" y="14071"/>
                    </a:cubicBezTo>
                    <a:cubicBezTo>
                      <a:pt x="23203" y="14071"/>
                      <a:pt x="23080" y="14032"/>
                      <a:pt x="22973" y="13949"/>
                    </a:cubicBezTo>
                    <a:lnTo>
                      <a:pt x="21497" y="12822"/>
                    </a:lnTo>
                    <a:cubicBezTo>
                      <a:pt x="21357" y="12715"/>
                      <a:pt x="21192" y="12664"/>
                      <a:pt x="21031" y="12664"/>
                    </a:cubicBezTo>
                    <a:cubicBezTo>
                      <a:pt x="20798" y="12664"/>
                      <a:pt x="20568" y="12768"/>
                      <a:pt x="20417" y="12965"/>
                    </a:cubicBezTo>
                    <a:lnTo>
                      <a:pt x="8637" y="28382"/>
                    </a:lnTo>
                    <a:cubicBezTo>
                      <a:pt x="8519" y="28532"/>
                      <a:pt x="8343" y="28612"/>
                      <a:pt x="8166" y="28612"/>
                    </a:cubicBezTo>
                    <a:cubicBezTo>
                      <a:pt x="8041" y="28612"/>
                      <a:pt x="7916" y="28572"/>
                      <a:pt x="7808" y="28493"/>
                    </a:cubicBezTo>
                    <a:lnTo>
                      <a:pt x="511" y="22915"/>
                    </a:lnTo>
                    <a:cubicBezTo>
                      <a:pt x="252" y="22718"/>
                      <a:pt x="202" y="22348"/>
                      <a:pt x="400" y="22090"/>
                    </a:cubicBezTo>
                    <a:lnTo>
                      <a:pt x="12183" y="6673"/>
                    </a:lnTo>
                    <a:cubicBezTo>
                      <a:pt x="12438" y="6336"/>
                      <a:pt x="12374" y="5852"/>
                      <a:pt x="12036" y="5593"/>
                    </a:cubicBezTo>
                    <a:lnTo>
                      <a:pt x="10561" y="4462"/>
                    </a:lnTo>
                    <a:cubicBezTo>
                      <a:pt x="10378" y="4323"/>
                      <a:pt x="10295" y="4107"/>
                      <a:pt x="10341" y="3881"/>
                    </a:cubicBezTo>
                    <a:cubicBezTo>
                      <a:pt x="10384" y="3655"/>
                      <a:pt x="10546" y="3483"/>
                      <a:pt x="10769" y="3425"/>
                    </a:cubicBezTo>
                    <a:lnTo>
                      <a:pt x="23062" y="202"/>
                    </a:lnTo>
                    <a:cubicBezTo>
                      <a:pt x="23112" y="188"/>
                      <a:pt x="23163" y="181"/>
                      <a:pt x="23213" y="181"/>
                    </a:cubicBezTo>
                    <a:close/>
                    <a:moveTo>
                      <a:pt x="23213" y="1"/>
                    </a:moveTo>
                    <a:cubicBezTo>
                      <a:pt x="23148" y="1"/>
                      <a:pt x="23084" y="9"/>
                      <a:pt x="23016" y="26"/>
                    </a:cubicBezTo>
                    <a:lnTo>
                      <a:pt x="10722" y="3249"/>
                    </a:lnTo>
                    <a:cubicBezTo>
                      <a:pt x="10435" y="3325"/>
                      <a:pt x="10220" y="3554"/>
                      <a:pt x="10162" y="3845"/>
                    </a:cubicBezTo>
                    <a:cubicBezTo>
                      <a:pt x="10105" y="4136"/>
                      <a:pt x="10217" y="4427"/>
                      <a:pt x="10449" y="4606"/>
                    </a:cubicBezTo>
                    <a:lnTo>
                      <a:pt x="11928" y="5737"/>
                    </a:lnTo>
                    <a:cubicBezTo>
                      <a:pt x="12187" y="5934"/>
                      <a:pt x="12237" y="6304"/>
                      <a:pt x="12039" y="6562"/>
                    </a:cubicBezTo>
                    <a:lnTo>
                      <a:pt x="256" y="21979"/>
                    </a:lnTo>
                    <a:cubicBezTo>
                      <a:pt x="1" y="22315"/>
                      <a:pt x="65" y="22800"/>
                      <a:pt x="403" y="23059"/>
                    </a:cubicBezTo>
                    <a:lnTo>
                      <a:pt x="7700" y="28637"/>
                    </a:lnTo>
                    <a:cubicBezTo>
                      <a:pt x="7836" y="28741"/>
                      <a:pt x="8002" y="28794"/>
                      <a:pt x="8166" y="28794"/>
                    </a:cubicBezTo>
                    <a:cubicBezTo>
                      <a:pt x="8396" y="28794"/>
                      <a:pt x="8626" y="28690"/>
                      <a:pt x="8780" y="28489"/>
                    </a:cubicBezTo>
                    <a:lnTo>
                      <a:pt x="20561" y="13073"/>
                    </a:lnTo>
                    <a:cubicBezTo>
                      <a:pt x="20675" y="12922"/>
                      <a:pt x="20851" y="12844"/>
                      <a:pt x="21031" y="12844"/>
                    </a:cubicBezTo>
                    <a:cubicBezTo>
                      <a:pt x="21152" y="12844"/>
                      <a:pt x="21278" y="12883"/>
                      <a:pt x="21386" y="12965"/>
                    </a:cubicBezTo>
                    <a:lnTo>
                      <a:pt x="22865" y="14093"/>
                    </a:lnTo>
                    <a:cubicBezTo>
                      <a:pt x="23001" y="14196"/>
                      <a:pt x="23166" y="14251"/>
                      <a:pt x="23332" y="14251"/>
                    </a:cubicBezTo>
                    <a:cubicBezTo>
                      <a:pt x="23446" y="14251"/>
                      <a:pt x="23564" y="14226"/>
                      <a:pt x="23676" y="14171"/>
                    </a:cubicBezTo>
                    <a:cubicBezTo>
                      <a:pt x="23942" y="14039"/>
                      <a:pt x="24103" y="13770"/>
                      <a:pt x="24103" y="13475"/>
                    </a:cubicBezTo>
                    <a:lnTo>
                      <a:pt x="23985" y="766"/>
                    </a:lnTo>
                    <a:cubicBezTo>
                      <a:pt x="23981" y="525"/>
                      <a:pt x="23870" y="306"/>
                      <a:pt x="23680" y="159"/>
                    </a:cubicBezTo>
                    <a:cubicBezTo>
                      <a:pt x="23543" y="55"/>
                      <a:pt x="23382" y="1"/>
                      <a:pt x="2321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3" name="Google Shape;503;p4"/>
              <p:cNvSpPr/>
              <p:nvPr/>
            </p:nvSpPr>
            <p:spPr>
              <a:xfrm>
                <a:off x="2614090" y="2645304"/>
                <a:ext cx="70060" cy="105878"/>
              </a:xfrm>
              <a:custGeom>
                <a:avLst/>
                <a:gdLst/>
                <a:ahLst/>
                <a:cxnLst/>
                <a:rect l="l" t="t" r="r" b="b"/>
                <a:pathLst>
                  <a:path w="2001" h="3024" extrusionOk="0">
                    <a:moveTo>
                      <a:pt x="1343" y="0"/>
                    </a:moveTo>
                    <a:lnTo>
                      <a:pt x="1" y="2046"/>
                    </a:lnTo>
                    <a:lnTo>
                      <a:pt x="76" y="2980"/>
                    </a:lnTo>
                    <a:cubicBezTo>
                      <a:pt x="178" y="3010"/>
                      <a:pt x="283" y="3023"/>
                      <a:pt x="386" y="3023"/>
                    </a:cubicBezTo>
                    <a:cubicBezTo>
                      <a:pt x="1199" y="3023"/>
                      <a:pt x="2000" y="2208"/>
                      <a:pt x="2000" y="2208"/>
                    </a:cubicBezTo>
                    <a:lnTo>
                      <a:pt x="1343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4" name="Google Shape;504;p4"/>
              <p:cNvSpPr/>
              <p:nvPr/>
            </p:nvSpPr>
            <p:spPr>
              <a:xfrm>
                <a:off x="2359722" y="2457075"/>
                <a:ext cx="287488" cy="370957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10595" extrusionOk="0">
                    <a:moveTo>
                      <a:pt x="1882" y="8579"/>
                    </a:moveTo>
                    <a:cubicBezTo>
                      <a:pt x="1885" y="8579"/>
                      <a:pt x="1888" y="8580"/>
                      <a:pt x="1892" y="8582"/>
                    </a:cubicBezTo>
                    <a:cubicBezTo>
                      <a:pt x="1905" y="8585"/>
                      <a:pt x="1922" y="8593"/>
                      <a:pt x="1940" y="8605"/>
                    </a:cubicBezTo>
                    <a:lnTo>
                      <a:pt x="1940" y="8605"/>
                    </a:lnTo>
                    <a:cubicBezTo>
                      <a:pt x="1919" y="8600"/>
                      <a:pt x="1902" y="8594"/>
                      <a:pt x="1892" y="8589"/>
                    </a:cubicBezTo>
                    <a:cubicBezTo>
                      <a:pt x="1877" y="8584"/>
                      <a:pt x="1877" y="8579"/>
                      <a:pt x="1882" y="8579"/>
                    </a:cubicBezTo>
                    <a:close/>
                    <a:moveTo>
                      <a:pt x="877" y="0"/>
                    </a:moveTo>
                    <a:cubicBezTo>
                      <a:pt x="701" y="1360"/>
                      <a:pt x="554" y="2724"/>
                      <a:pt x="421" y="4092"/>
                    </a:cubicBezTo>
                    <a:cubicBezTo>
                      <a:pt x="277" y="5455"/>
                      <a:pt x="156" y="6823"/>
                      <a:pt x="44" y="8191"/>
                    </a:cubicBezTo>
                    <a:lnTo>
                      <a:pt x="22" y="8446"/>
                    </a:lnTo>
                    <a:lnTo>
                      <a:pt x="8" y="8618"/>
                    </a:lnTo>
                    <a:cubicBezTo>
                      <a:pt x="5" y="8686"/>
                      <a:pt x="1" y="8765"/>
                      <a:pt x="8" y="8847"/>
                    </a:cubicBezTo>
                    <a:cubicBezTo>
                      <a:pt x="12" y="9005"/>
                      <a:pt x="37" y="9192"/>
                      <a:pt x="98" y="9382"/>
                    </a:cubicBezTo>
                    <a:cubicBezTo>
                      <a:pt x="163" y="9576"/>
                      <a:pt x="267" y="9781"/>
                      <a:pt x="414" y="9953"/>
                    </a:cubicBezTo>
                    <a:cubicBezTo>
                      <a:pt x="561" y="10125"/>
                      <a:pt x="737" y="10258"/>
                      <a:pt x="909" y="10351"/>
                    </a:cubicBezTo>
                    <a:cubicBezTo>
                      <a:pt x="1074" y="10434"/>
                      <a:pt x="1243" y="10495"/>
                      <a:pt x="1387" y="10527"/>
                    </a:cubicBezTo>
                    <a:cubicBezTo>
                      <a:pt x="1621" y="10580"/>
                      <a:pt x="1820" y="10594"/>
                      <a:pt x="2005" y="10594"/>
                    </a:cubicBezTo>
                    <a:cubicBezTo>
                      <a:pt x="2058" y="10594"/>
                      <a:pt x="2110" y="10593"/>
                      <a:pt x="2162" y="10591"/>
                    </a:cubicBezTo>
                    <a:cubicBezTo>
                      <a:pt x="2618" y="10566"/>
                      <a:pt x="3005" y="10484"/>
                      <a:pt x="3375" y="10384"/>
                    </a:cubicBezTo>
                    <a:cubicBezTo>
                      <a:pt x="3741" y="10280"/>
                      <a:pt x="4089" y="10161"/>
                      <a:pt x="4430" y="10031"/>
                    </a:cubicBezTo>
                    <a:cubicBezTo>
                      <a:pt x="5780" y="9493"/>
                      <a:pt x="7011" y="8851"/>
                      <a:pt x="8210" y="8093"/>
                    </a:cubicBezTo>
                    <a:lnTo>
                      <a:pt x="7679" y="7078"/>
                    </a:lnTo>
                    <a:cubicBezTo>
                      <a:pt x="7057" y="7314"/>
                      <a:pt x="6418" y="7555"/>
                      <a:pt x="5787" y="7774"/>
                    </a:cubicBezTo>
                    <a:cubicBezTo>
                      <a:pt x="5155" y="7997"/>
                      <a:pt x="4516" y="8197"/>
                      <a:pt x="3888" y="8356"/>
                    </a:cubicBezTo>
                    <a:cubicBezTo>
                      <a:pt x="3576" y="8438"/>
                      <a:pt x="3264" y="8510"/>
                      <a:pt x="2962" y="8560"/>
                    </a:cubicBezTo>
                    <a:cubicBezTo>
                      <a:pt x="2704" y="8603"/>
                      <a:pt x="2448" y="8634"/>
                      <a:pt x="2233" y="8634"/>
                    </a:cubicBezTo>
                    <a:cubicBezTo>
                      <a:pt x="2200" y="8634"/>
                      <a:pt x="2168" y="8633"/>
                      <a:pt x="2137" y="8632"/>
                    </a:cubicBezTo>
                    <a:cubicBezTo>
                      <a:pt x="2129" y="8631"/>
                      <a:pt x="2120" y="8630"/>
                      <a:pt x="2112" y="8630"/>
                    </a:cubicBezTo>
                    <a:lnTo>
                      <a:pt x="2112" y="8630"/>
                    </a:lnTo>
                    <a:lnTo>
                      <a:pt x="2140" y="8431"/>
                    </a:lnTo>
                    <a:cubicBezTo>
                      <a:pt x="2338" y="7074"/>
                      <a:pt x="2528" y="5714"/>
                      <a:pt x="2697" y="4350"/>
                    </a:cubicBezTo>
                    <a:cubicBezTo>
                      <a:pt x="2873" y="2989"/>
                      <a:pt x="3037" y="1626"/>
                      <a:pt x="3178" y="262"/>
                    </a:cubicBezTo>
                    <a:lnTo>
                      <a:pt x="877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5" name="Google Shape;505;p4"/>
              <p:cNvSpPr/>
              <p:nvPr/>
            </p:nvSpPr>
            <p:spPr>
              <a:xfrm>
                <a:off x="2356851" y="2359775"/>
                <a:ext cx="170931" cy="212176"/>
              </a:xfrm>
              <a:custGeom>
                <a:avLst/>
                <a:gdLst/>
                <a:ahLst/>
                <a:cxnLst/>
                <a:rect l="l" t="t" r="r" b="b"/>
                <a:pathLst>
                  <a:path w="4882" h="6060" extrusionOk="0">
                    <a:moveTo>
                      <a:pt x="2366" y="0"/>
                    </a:moveTo>
                    <a:cubicBezTo>
                      <a:pt x="2255" y="0"/>
                      <a:pt x="2142" y="16"/>
                      <a:pt x="2029" y="51"/>
                    </a:cubicBezTo>
                    <a:cubicBezTo>
                      <a:pt x="1109" y="331"/>
                      <a:pt x="1" y="3503"/>
                      <a:pt x="1" y="3503"/>
                    </a:cubicBezTo>
                    <a:lnTo>
                      <a:pt x="3576" y="6059"/>
                    </a:lnTo>
                    <a:cubicBezTo>
                      <a:pt x="3576" y="6059"/>
                      <a:pt x="4882" y="3410"/>
                      <a:pt x="4494" y="2219"/>
                    </a:cubicBezTo>
                    <a:cubicBezTo>
                      <a:pt x="4136" y="1114"/>
                      <a:pt x="3291" y="0"/>
                      <a:pt x="2366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6" name="Google Shape;506;p4"/>
              <p:cNvSpPr/>
              <p:nvPr/>
            </p:nvSpPr>
            <p:spPr>
              <a:xfrm>
                <a:off x="2348168" y="2472376"/>
                <a:ext cx="146702" cy="110640"/>
              </a:xfrm>
              <a:custGeom>
                <a:avLst/>
                <a:gdLst/>
                <a:ahLst/>
                <a:cxnLst/>
                <a:rect l="l" t="t" r="r" b="b"/>
                <a:pathLst>
                  <a:path w="4190" h="3160" extrusionOk="0">
                    <a:moveTo>
                      <a:pt x="83" y="1"/>
                    </a:moveTo>
                    <a:lnTo>
                      <a:pt x="1" y="370"/>
                    </a:lnTo>
                    <a:lnTo>
                      <a:pt x="3856" y="3160"/>
                    </a:lnTo>
                    <a:lnTo>
                      <a:pt x="4190" y="2786"/>
                    </a:lnTo>
                    <a:lnTo>
                      <a:pt x="83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7" name="Google Shape;507;p4"/>
              <p:cNvSpPr/>
              <p:nvPr/>
            </p:nvSpPr>
            <p:spPr>
              <a:xfrm>
                <a:off x="2661112" y="2623946"/>
                <a:ext cx="78953" cy="98700"/>
              </a:xfrm>
              <a:custGeom>
                <a:avLst/>
                <a:gdLst/>
                <a:ahLst/>
                <a:cxnLst/>
                <a:rect l="l" t="t" r="r" b="b"/>
                <a:pathLst>
                  <a:path w="2255" h="2819" extrusionOk="0">
                    <a:moveTo>
                      <a:pt x="1802" y="0"/>
                    </a:moveTo>
                    <a:lnTo>
                      <a:pt x="0" y="610"/>
                    </a:lnTo>
                    <a:lnTo>
                      <a:pt x="657" y="2818"/>
                    </a:lnTo>
                    <a:lnTo>
                      <a:pt x="2254" y="1881"/>
                    </a:lnTo>
                    <a:lnTo>
                      <a:pt x="1802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941F6B92-8DC9-43E0-86BF-55A32C7DABF4}"/>
              </a:ext>
            </a:extLst>
          </p:cNvPr>
          <p:cNvSpPr/>
          <p:nvPr/>
        </p:nvSpPr>
        <p:spPr>
          <a:xfrm>
            <a:off x="5806222" y="2505925"/>
            <a:ext cx="63349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Viết</a:t>
            </a:r>
            <a:r>
              <a:rPr lang="en-US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ph</a:t>
            </a:r>
            <a:r>
              <a:rPr lang="vi-VN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ư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ơng</a:t>
            </a:r>
            <a:r>
              <a:rPr lang="en-US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rình</a:t>
            </a:r>
            <a:r>
              <a:rPr lang="en-US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đ</a:t>
            </a:r>
            <a:r>
              <a:rPr lang="vi-VN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ư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ờng</a:t>
            </a:r>
            <a:r>
              <a:rPr lang="en-US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hẳng</a:t>
            </a:r>
            <a:endParaRPr lang="en-US" sz="3200" dirty="0">
              <a:latin typeface="Mali" panose="00000500000000000000" pitchFamily="2" charset="-34"/>
              <a:ea typeface="Verdana"/>
              <a:cs typeface="Mali" panose="00000500000000000000" pitchFamily="2" charset="-34"/>
              <a:sym typeface="Verdana"/>
            </a:endParaRPr>
          </a:p>
        </p:txBody>
      </p:sp>
      <p:sp>
        <p:nvSpPr>
          <p:cNvPr id="82" name="Google Shape;647;p6">
            <a:extLst>
              <a:ext uri="{FF2B5EF4-FFF2-40B4-BE49-F238E27FC236}">
                <a16:creationId xmlns:a16="http://schemas.microsoft.com/office/drawing/2014/main" id="{91A0215D-001A-496E-A422-843A3AEF1679}"/>
              </a:ext>
            </a:extLst>
          </p:cNvPr>
          <p:cNvSpPr txBox="1">
            <a:spLocks/>
          </p:cNvSpPr>
          <p:nvPr/>
        </p:nvSpPr>
        <p:spPr>
          <a:xfrm>
            <a:off x="420171" y="2330517"/>
            <a:ext cx="2561330" cy="3039611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b" anchorCtr="0">
            <a:noAutofit/>
          </a:bodyPr>
          <a:lstStyle>
            <a:lvl1pPr lvl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 kern="120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r>
              <a:rPr lang="vi-VN" b="1">
                <a:latin typeface="Mali" panose="00000500000000000000" pitchFamily="2" charset="-34"/>
                <a:cs typeface="Mali" panose="00000500000000000000" pitchFamily="2" charset="-34"/>
              </a:rPr>
              <a:t>II. CÁC DẠNG BÀI THƯỜNG GẶP</a:t>
            </a:r>
            <a:endParaRPr lang="vi-VN" b="1" dirty="0">
              <a:latin typeface="Mali" panose="00000500000000000000" pitchFamily="2" charset="-34"/>
              <a:cs typeface="Mali" panose="00000500000000000000" pitchFamily="2" charset="-34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517018" y="461093"/>
            <a:ext cx="574388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1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mặ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642650" y="5172864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271494" y="366847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368868" y="546243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06725C55-C2A7-43AF-89F4-80C2E93F5BC1}"/>
              </a:ext>
            </a:extLst>
          </p:cNvPr>
          <p:cNvGrpSpPr/>
          <p:nvPr/>
        </p:nvGrpSpPr>
        <p:grpSpPr>
          <a:xfrm>
            <a:off x="642650" y="3781970"/>
            <a:ext cx="10495719" cy="2070021"/>
            <a:chOff x="642650" y="3781970"/>
            <a:chExt cx="10495719" cy="20700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FD268FB1-F569-4DD9-B30D-045E36428209}"/>
                    </a:ext>
                  </a:extLst>
                </p:cNvPr>
                <p:cNvSpPr/>
                <p:nvPr/>
              </p:nvSpPr>
              <p:spPr>
                <a:xfrm>
                  <a:off x="642650" y="3781970"/>
                  <a:ext cx="7129750" cy="7346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2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2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2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2: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∉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en-US" sz="2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ớn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FD268FB1-F569-4DD9-B30D-045E3642820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650" y="3781970"/>
                  <a:ext cx="7129750" cy="734688"/>
                </a:xfrm>
                <a:prstGeom prst="rect">
                  <a:avLst/>
                </a:prstGeom>
                <a:blipFill>
                  <a:blip r:embed="rId3"/>
                  <a:stretch>
                    <a:fillRect l="-855" t="-4132" b="-132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3E96CD07-2A6A-4E16-9D55-53B1BA329AEC}"/>
                </a:ext>
              </a:extLst>
            </p:cNvPr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8984" y="3800306"/>
              <a:ext cx="2699385" cy="205168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8" name="Object 47">
                  <a:extLst>
                    <a:ext uri="{FF2B5EF4-FFF2-40B4-BE49-F238E27FC236}">
                      <a16:creationId xmlns:a16="http://schemas.microsoft.com/office/drawing/2014/main" id="{AF9F8AEE-CD59-49B1-A69E-4A1EDCDEFE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38385713"/>
                    </p:ext>
                  </p:extLst>
                </p:nvPr>
              </p:nvGraphicFramePr>
              <p:xfrm>
                <a:off x="2641600" y="4738688"/>
                <a:ext cx="2773363" cy="561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8" name="Equation" r:id="rId5" imgW="1625400" imgH="330120" progId="Equation.DSMT4">
                        <p:embed/>
                      </p:oleObj>
                    </mc:Choice>
                    <mc:Fallback>
                      <p:oleObj name="Equation" r:id="rId5" imgW="16254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41600" y="4738688"/>
                              <a:ext cx="2773363" cy="5619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8" name="Object 47">
                  <a:extLst>
                    <a:ext uri="{FF2B5EF4-FFF2-40B4-BE49-F238E27FC236}">
                      <a16:creationId xmlns:a16="http://schemas.microsoft.com/office/drawing/2014/main" id="{AF9F8AEE-CD59-49B1-A69E-4A1EDCDEFE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38385713"/>
                    </p:ext>
                  </p:extLst>
                </p:nvPr>
              </p:nvGraphicFramePr>
              <p:xfrm>
                <a:off x="2641600" y="4738688"/>
                <a:ext cx="2773363" cy="561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8" name="Equation" r:id="rId7" imgW="1625400" imgH="330120" progId="Equation.DSMT4">
                        <p:embed/>
                      </p:oleObj>
                    </mc:Choice>
                    <mc:Fallback>
                      <p:oleObj name="Equation" r:id="rId7" imgW="16254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41600" y="4738688"/>
                              <a:ext cx="2773363" cy="5619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0ECD8EC-F2F1-49DE-85E1-24C30B2071CD}"/>
              </a:ext>
            </a:extLst>
          </p:cNvPr>
          <p:cNvGrpSpPr/>
          <p:nvPr/>
        </p:nvGrpSpPr>
        <p:grpSpPr>
          <a:xfrm>
            <a:off x="642650" y="1495399"/>
            <a:ext cx="10495718" cy="2106485"/>
            <a:chOff x="642650" y="1495399"/>
            <a:chExt cx="10495718" cy="2106485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71B110D-090A-4864-A9E5-476D513B0BC8}"/>
                </a:ext>
              </a:extLst>
            </p:cNvPr>
            <p:cNvSpPr/>
            <p:nvPr/>
          </p:nvSpPr>
          <p:spPr>
            <a:xfrm>
              <a:off x="642650" y="1695716"/>
              <a:ext cx="7574280" cy="7346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0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2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ặ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 (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c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)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oả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n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ấ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541EB9AE-6274-434D-A4D4-D9DF94EFB17B}"/>
                </a:ext>
              </a:extLst>
            </p:cNvPr>
            <p:cNvPicPr/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8983" y="1495399"/>
              <a:ext cx="2699385" cy="2106485"/>
            </a:xfrm>
            <a:prstGeom prst="rect">
              <a:avLst/>
            </a:prstGeom>
          </p:spPr>
        </p:pic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3798D7D1-7497-4547-88AE-14AAB12BE3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307859"/>
                </p:ext>
              </p:extLst>
            </p:nvPr>
          </p:nvGraphicFramePr>
          <p:xfrm>
            <a:off x="2988324" y="2857671"/>
            <a:ext cx="1030338" cy="423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10" imgW="533273" imgH="219554" progId="Equation.DSMT4">
                    <p:embed/>
                  </p:oleObj>
                </mc:Choice>
                <mc:Fallback>
                  <p:oleObj name="Equation" r:id="rId10" imgW="533273" imgH="2195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88324" y="2857671"/>
                          <a:ext cx="1030338" cy="4231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92756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517018" y="461093"/>
            <a:ext cx="574388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1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mặ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611290" y="5467281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271494" y="366847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368868" y="546243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4AAB9C3-036E-4030-A09A-1980293905F2}"/>
                  </a:ext>
                </a:extLst>
              </p:cNvPr>
              <p:cNvSpPr/>
              <p:nvPr/>
            </p:nvSpPr>
            <p:spPr>
              <a:xfrm>
                <a:off x="692346" y="2083021"/>
                <a:ext cx="7203879" cy="734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4AAB9C3-036E-4030-A09A-1980293905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46" y="2083021"/>
                <a:ext cx="7203879" cy="734688"/>
              </a:xfrm>
              <a:prstGeom prst="rect">
                <a:avLst/>
              </a:prstGeom>
              <a:blipFill>
                <a:blip r:embed="rId3"/>
                <a:stretch>
                  <a:fillRect l="-931" t="-5000" r="-931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D0C62102-D153-49DF-B39A-2571AF25993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3429" y="2083021"/>
            <a:ext cx="3372077" cy="295814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C06D1A1-EEAD-40EA-9D51-94B4F6B97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65885"/>
              </p:ext>
            </p:extLst>
          </p:nvPr>
        </p:nvGraphicFramePr>
        <p:xfrm>
          <a:off x="2460758" y="5426874"/>
          <a:ext cx="2112519" cy="62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133115" imgH="333838" progId="Equation.DSMT4">
                  <p:embed/>
                </p:oleObj>
              </mc:Choice>
              <mc:Fallback>
                <p:oleObj name="Equation" r:id="rId5" imgW="1133115" imgH="3338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758" y="5426874"/>
                        <a:ext cx="2112519" cy="621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A5A8539-D418-42D7-AF22-7B0B82BB27E3}"/>
              </a:ext>
            </a:extLst>
          </p:cNvPr>
          <p:cNvCxnSpPr/>
          <p:nvPr/>
        </p:nvCxnSpPr>
        <p:spPr>
          <a:xfrm>
            <a:off x="9677400" y="4391025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C65AC4A-2F54-4411-AFE3-22B501E68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64972"/>
              </p:ext>
            </p:extLst>
          </p:nvPr>
        </p:nvGraphicFramePr>
        <p:xfrm>
          <a:off x="1566502" y="3149923"/>
          <a:ext cx="3647184" cy="6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2351511" imgH="391160" progId="Equation.DSMT4">
                  <p:embed/>
                </p:oleObj>
              </mc:Choice>
              <mc:Fallback>
                <p:oleObj name="Equation" r:id="rId7" imgW="2351511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6502" y="3149923"/>
                        <a:ext cx="3647184" cy="60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D0155CEC-2C28-496C-9169-03624DFA62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1354" y="3962593"/>
            <a:ext cx="6809046" cy="40290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01BB7E-6912-449F-9DA0-A42EB11EA6E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1354" y="4799513"/>
            <a:ext cx="7031574" cy="402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033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517018" y="461093"/>
            <a:ext cx="574388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1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mặ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611290" y="5467281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271494" y="366847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368868" y="546243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A5A8539-D418-42D7-AF22-7B0B82BB27E3}"/>
              </a:ext>
            </a:extLst>
          </p:cNvPr>
          <p:cNvCxnSpPr/>
          <p:nvPr/>
        </p:nvCxnSpPr>
        <p:spPr>
          <a:xfrm>
            <a:off x="9677400" y="4391025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7C17EB8C-7F92-4296-8FFB-12EC503B1C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0719" y="1538161"/>
            <a:ext cx="8148403" cy="189925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24D2F44-948C-4D9F-93F5-F14D3C5F6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8506" y="4166213"/>
            <a:ext cx="8388574" cy="1558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06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8159" y="542911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1952F3D-F592-4F82-AB5B-DB31945E3798}"/>
                  </a:ext>
                </a:extLst>
              </p:cNvPr>
              <p:cNvSpPr/>
              <p:nvPr/>
            </p:nvSpPr>
            <p:spPr>
              <a:xfrm>
                <a:off x="514373" y="1587507"/>
                <a:ext cx="7330753" cy="1064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: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1952F3D-F592-4F82-AB5B-DB31945E37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73" y="1587507"/>
                <a:ext cx="7330753" cy="1064009"/>
              </a:xfrm>
              <a:prstGeom prst="rect">
                <a:avLst/>
              </a:prstGeom>
              <a:blipFill>
                <a:blip r:embed="rId3"/>
                <a:stretch>
                  <a:fillRect l="-831" t="-2857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0F0BA273-CE0E-476E-8B6D-98321D9C8CE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5126" y="1405865"/>
            <a:ext cx="3035606" cy="253364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91F81B3-7795-4F21-87E6-CF65B96DB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83559"/>
              </p:ext>
            </p:extLst>
          </p:nvPr>
        </p:nvGraphicFramePr>
        <p:xfrm>
          <a:off x="2320737" y="4886060"/>
          <a:ext cx="2860041" cy="66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437534" imgH="333838" progId="Equation.DSMT4">
                  <p:embed/>
                </p:oleObj>
              </mc:Choice>
              <mc:Fallback>
                <p:oleObj name="Equation" r:id="rId5" imgW="1437534" imgH="3338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0737" y="4886060"/>
                        <a:ext cx="2860041" cy="66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A0E6B74-12D5-4DB1-B393-4604CEC37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31084"/>
              </p:ext>
            </p:extLst>
          </p:nvPr>
        </p:nvGraphicFramePr>
        <p:xfrm>
          <a:off x="1866899" y="3059424"/>
          <a:ext cx="221826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1370965" imgH="257409" progId="Equation.DSMT4">
                  <p:embed/>
                </p:oleObj>
              </mc:Choice>
              <mc:Fallback>
                <p:oleObj name="Equation" r:id="rId7" imgW="1370965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6899" y="3059424"/>
                        <a:ext cx="221826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297CCFB-AF04-4A26-A836-731440F34DD4}"/>
                  </a:ext>
                </a:extLst>
              </p:cNvPr>
              <p:cNvSpPr/>
              <p:nvPr/>
            </p:nvSpPr>
            <p:spPr>
              <a:xfrm>
                <a:off x="1280600" y="3779448"/>
                <a:ext cx="7330753" cy="831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297CCFB-AF04-4A26-A836-731440F34D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600" y="3779448"/>
                <a:ext cx="7330753" cy="831318"/>
              </a:xfrm>
              <a:prstGeom prst="rect">
                <a:avLst/>
              </a:prstGeom>
              <a:blipFill>
                <a:blip r:embed="rId9"/>
                <a:stretch>
                  <a:fillRect l="-831" t="-441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025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21F42C2-1197-4163-9CB4-B61B0FCFD3EA}"/>
                  </a:ext>
                </a:extLst>
              </p:cNvPr>
              <p:cNvSpPr/>
              <p:nvPr/>
            </p:nvSpPr>
            <p:spPr>
              <a:xfrm>
                <a:off x="663592" y="1419398"/>
                <a:ext cx="6635318" cy="1057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: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21F42C2-1197-4163-9CB4-B61B0FCFD3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592" y="1419398"/>
                <a:ext cx="6635318" cy="1057771"/>
              </a:xfrm>
              <a:prstGeom prst="rect">
                <a:avLst/>
              </a:prstGeom>
              <a:blipFill>
                <a:blip r:embed="rId3"/>
                <a:stretch>
                  <a:fillRect l="-1011" t="-3468" b="-9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>
            <a:extLst>
              <a:ext uri="{FF2B5EF4-FFF2-40B4-BE49-F238E27FC236}">
                <a16:creationId xmlns:a16="http://schemas.microsoft.com/office/drawing/2014/main" id="{87A71AB1-8D64-4D67-840C-DB60E377F336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1822" y="1409701"/>
            <a:ext cx="2870352" cy="2266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0AB2FD-17F5-4DEA-806C-3807710F3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5985"/>
              </p:ext>
            </p:extLst>
          </p:nvPr>
        </p:nvGraphicFramePr>
        <p:xfrm>
          <a:off x="2469884" y="4996802"/>
          <a:ext cx="1940192" cy="58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1009332" imgH="305357" progId="Equation.DSMT4">
                  <p:embed/>
                </p:oleObj>
              </mc:Choice>
              <mc:Fallback>
                <p:oleObj name="Equation" r:id="rId5" imgW="1009332" imgH="3053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9884" y="4996802"/>
                        <a:ext cx="1940192" cy="58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D8024A-E0DB-4168-BB67-5EED2C324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42727"/>
              </p:ext>
            </p:extLst>
          </p:nvPr>
        </p:nvGraphicFramePr>
        <p:xfrm>
          <a:off x="1990906" y="2982912"/>
          <a:ext cx="241917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1342538" imgH="248035" progId="Equation.DSMT4">
                  <p:embed/>
                </p:oleObj>
              </mc:Choice>
              <mc:Fallback>
                <p:oleObj name="Equation" r:id="rId7" imgW="1342538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0906" y="2982912"/>
                        <a:ext cx="241917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A816D13-EB28-4FC7-84A3-228E1B54BC0F}"/>
                  </a:ext>
                </a:extLst>
              </p:cNvPr>
              <p:cNvSpPr/>
              <p:nvPr/>
            </p:nvSpPr>
            <p:spPr>
              <a:xfrm>
                <a:off x="1280600" y="3779448"/>
                <a:ext cx="8873050" cy="831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A816D13-EB28-4FC7-84A3-228E1B54BC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600" y="3779448"/>
                <a:ext cx="8873050" cy="831318"/>
              </a:xfrm>
              <a:prstGeom prst="rect">
                <a:avLst/>
              </a:prstGeom>
              <a:blipFill>
                <a:blip r:embed="rId9"/>
                <a:stretch>
                  <a:fillRect l="-687" t="-441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38613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9</TotalTime>
  <Words>871</Words>
  <PresentationFormat>Widescreen</PresentationFormat>
  <Paragraphs>72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BatangChe</vt:lpstr>
      <vt:lpstr>#9Slide03 AllRoundGothic</vt:lpstr>
      <vt:lpstr>#9Slide03 Ample</vt:lpstr>
      <vt:lpstr>Arial</vt:lpstr>
      <vt:lpstr>Calibri</vt:lpstr>
      <vt:lpstr>Calibri Light</vt:lpstr>
      <vt:lpstr>Cambria Math</vt:lpstr>
      <vt:lpstr>Mali</vt:lpstr>
      <vt:lpstr>Tahoma</vt:lpstr>
      <vt:lpstr>Times New Roman</vt:lpstr>
      <vt:lpstr>Verdana</vt:lpstr>
      <vt:lpstr>Office Theme</vt:lpstr>
      <vt:lpstr>Equation</vt:lpstr>
      <vt:lpstr>CHUYÊN ĐỀ VD-VDC MÔN TOÁN</vt:lpstr>
      <vt:lpstr>CẤU TRÚC</vt:lpstr>
      <vt:lpstr>II. CÁC DẠNG BÀI THƯỜNG GẶP</vt:lpstr>
      <vt:lpstr>Viết phương trình mặt phẳ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1-13T03:18:11Z</dcterms:created>
  <dcterms:modified xsi:type="dcterms:W3CDTF">2023-05-12T10:24:38Z</dcterms:modified>
</cp:coreProperties>
</file>